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  <p:sldMasterId id="2147483770" r:id="rId3"/>
    <p:sldMasterId id="2147483784" r:id="rId4"/>
  </p:sldMasterIdLst>
  <p:notesMasterIdLst>
    <p:notesMasterId r:id="rId40"/>
  </p:notesMasterIdLst>
  <p:sldIdLst>
    <p:sldId id="257" r:id="rId5"/>
    <p:sldId id="377" r:id="rId6"/>
    <p:sldId id="376" r:id="rId7"/>
    <p:sldId id="378" r:id="rId8"/>
    <p:sldId id="379" r:id="rId9"/>
    <p:sldId id="389" r:id="rId10"/>
    <p:sldId id="356" r:id="rId11"/>
    <p:sldId id="358" r:id="rId12"/>
    <p:sldId id="381" r:id="rId13"/>
    <p:sldId id="382" r:id="rId14"/>
    <p:sldId id="307" r:id="rId15"/>
    <p:sldId id="302" r:id="rId16"/>
    <p:sldId id="305" r:id="rId17"/>
    <p:sldId id="359" r:id="rId18"/>
    <p:sldId id="404" r:id="rId19"/>
    <p:sldId id="394" r:id="rId20"/>
    <p:sldId id="367" r:id="rId21"/>
    <p:sldId id="372" r:id="rId22"/>
    <p:sldId id="383" r:id="rId23"/>
    <p:sldId id="384" r:id="rId24"/>
    <p:sldId id="388" r:id="rId25"/>
    <p:sldId id="385" r:id="rId26"/>
    <p:sldId id="387" r:id="rId27"/>
    <p:sldId id="390" r:id="rId28"/>
    <p:sldId id="391" r:id="rId29"/>
    <p:sldId id="392" r:id="rId30"/>
    <p:sldId id="393" r:id="rId31"/>
    <p:sldId id="395" r:id="rId32"/>
    <p:sldId id="400" r:id="rId33"/>
    <p:sldId id="401" r:id="rId34"/>
    <p:sldId id="380" r:id="rId35"/>
    <p:sldId id="402" r:id="rId36"/>
    <p:sldId id="374" r:id="rId37"/>
    <p:sldId id="403" r:id="rId38"/>
    <p:sldId id="375" r:id="rId39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33FF"/>
    <a:srgbClr val="135F82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41" d="100"/>
          <a:sy n="41" d="100"/>
        </p:scale>
        <p:origin x="624" y="6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4695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370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61918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478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93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866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1484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063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8818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7529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784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106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9331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562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644606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78935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36926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09100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6988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34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29024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88244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8426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1951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011B3-C1F5-4297-814D-E0EB7B13BC1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098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348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6904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53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1283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0650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850661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88301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8404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9135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9313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5184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4687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238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653368" y="495300"/>
            <a:ext cx="20726400" cy="110871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CBCE9DE-2994-442F-BA54-BCE42ECF1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0E173B9-211E-4CCC-B3EC-34400F6679CF}" type="datetime1">
              <a:rPr lang="en-US" altLang="vi-VN" smtClean="0"/>
              <a:pPr>
                <a:defRPr/>
              </a:pPr>
              <a:t>8/31/2021</a:t>
            </a:fld>
            <a:endParaRPr lang="en-US" altLang="vi-V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D0F1D34-FBEE-4AED-8F90-9AD5E1447E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vi-VN"/>
              <a:t>GV: Lê Thị Ngọc Tuyề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ED2D9FF-FD23-4D0A-A155-F5A341F57B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FEA26A-D104-43DC-BB93-97DFBA0A72A1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320067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507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3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02065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9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9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2048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3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1775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3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9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9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2594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3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2675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4448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9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3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9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75072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9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3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9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61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3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72123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3342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7"/>
            <a:ext cx="5689602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7" y="12712707"/>
            <a:ext cx="7721602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7"/>
            <a:ext cx="5689602" cy="730250"/>
          </a:xfrm>
          <a:prstGeom prst="rect">
            <a:avLst/>
          </a:prstGeom>
        </p:spPr>
        <p:txBody>
          <a:bodyPr lIns="91426" tIns="45713" rIns="91426" bIns="45713"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4048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653368" y="495300"/>
            <a:ext cx="20726400" cy="1108710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BCBCE9DE-2994-442F-BA54-BCE42ECF1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0E173B9-211E-4CCC-B3EC-34400F6679CF}" type="datetime1">
              <a:rPr lang="en-US" altLang="vi-VN" smtClean="0"/>
              <a:pPr>
                <a:defRPr/>
              </a:pPr>
              <a:t>8/31/2021</a:t>
            </a:fld>
            <a:endParaRPr lang="en-US" altLang="vi-VN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FD0F1D34-FBEE-4AED-8F90-9AD5E1447E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vi-VN"/>
              <a:t>GV: Lê Thị Ngọc Tuyề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BED2D9FF-FD23-4D0A-A155-F5A341F57B0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FEA26A-D104-43DC-BB93-97DFBA0A72A1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09184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7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5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8537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3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3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3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5" y="155575"/>
            <a:ext cx="1371422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3" y="76201"/>
            <a:ext cx="1462850" cy="1461090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7" y="76200"/>
            <a:ext cx="21191538" cy="1439864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90" y="504499"/>
            <a:ext cx="1494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8" y="504499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8" y="286421"/>
            <a:ext cx="14544496" cy="97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4" cy="1171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2956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  <p:sldLayoutId id="2147483796" r:id="rId12"/>
    <p:sldLayoutId id="2147483797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gif"/><Relationship Id="rId2" Type="http://schemas.openxmlformats.org/officeDocument/2006/relationships/video" Target="../media/media5.wmv"/><Relationship Id="rId1" Type="http://schemas.microsoft.com/office/2007/relationships/media" Target="../media/media5.wmv"/><Relationship Id="rId6" Type="http://schemas.openxmlformats.org/officeDocument/2006/relationships/image" Target="../media/image55.png"/><Relationship Id="rId5" Type="http://schemas.openxmlformats.org/officeDocument/2006/relationships/image" Target="../media/image42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3.png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6" Type="http://schemas.openxmlformats.org/officeDocument/2006/relationships/image" Target="../media/image52.png"/><Relationship Id="rId5" Type="http://schemas.openxmlformats.org/officeDocument/2006/relationships/image" Target="../media/image44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6" Type="http://schemas.openxmlformats.org/officeDocument/2006/relationships/image" Target="../media/image53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1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video" Target="../media/media6.wmv"/><Relationship Id="rId1" Type="http://schemas.microsoft.com/office/2007/relationships/media" Target="../media/media6.wmv"/><Relationship Id="rId6" Type="http://schemas.openxmlformats.org/officeDocument/2006/relationships/image" Target="../media/image53.png"/><Relationship Id="rId5" Type="http://schemas.openxmlformats.org/officeDocument/2006/relationships/image" Target="../media/image64.png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1.png"/><Relationship Id="rId3" Type="http://schemas.openxmlformats.org/officeDocument/2006/relationships/image" Target="../media/image570.png"/><Relationship Id="rId7" Type="http://schemas.openxmlformats.org/officeDocument/2006/relationships/image" Target="../media/image6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1.png"/><Relationship Id="rId5" Type="http://schemas.openxmlformats.org/officeDocument/2006/relationships/image" Target="../media/image591.png"/><Relationship Id="rId4" Type="http://schemas.openxmlformats.org/officeDocument/2006/relationships/image" Target="../media/image581.png"/><Relationship Id="rId9" Type="http://schemas.openxmlformats.org/officeDocument/2006/relationships/image" Target="../media/image6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0.png"/><Relationship Id="rId3" Type="http://schemas.openxmlformats.org/officeDocument/2006/relationships/image" Target="../media/image580.png"/><Relationship Id="rId7" Type="http://schemas.openxmlformats.org/officeDocument/2006/relationships/image" Target="../media/image6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0.png"/><Relationship Id="rId5" Type="http://schemas.openxmlformats.org/officeDocument/2006/relationships/image" Target="../media/image600.png"/><Relationship Id="rId4" Type="http://schemas.openxmlformats.org/officeDocument/2006/relationships/image" Target="../media/image590.png"/><Relationship Id="rId9" Type="http://schemas.openxmlformats.org/officeDocument/2006/relationships/image" Target="../media/image64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660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11" Type="http://schemas.openxmlformats.org/officeDocument/2006/relationships/image" Target="../media/image80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6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image" Target="../media/image89.png"/><Relationship Id="rId5" Type="http://schemas.openxmlformats.org/officeDocument/2006/relationships/image" Target="../media/image82.png"/><Relationship Id="rId4" Type="http://schemas.openxmlformats.org/officeDocument/2006/relationships/image" Target="../media/image79.png"/><Relationship Id="rId9" Type="http://schemas.openxmlformats.org/officeDocument/2006/relationships/image" Target="../media/image8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71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5" Type="http://schemas.openxmlformats.org/officeDocument/2006/relationships/image" Target="../media/image95.png"/><Relationship Id="rId4" Type="http://schemas.openxmlformats.org/officeDocument/2006/relationships/image" Target="../media/image87.png"/><Relationship Id="rId9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70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20.png"/><Relationship Id="rId5" Type="http://schemas.openxmlformats.org/officeDocument/2006/relationships/image" Target="../media/image1010.png"/><Relationship Id="rId10" Type="http://schemas.openxmlformats.org/officeDocument/2006/relationships/image" Target="../media/image710.png"/><Relationship Id="rId4" Type="http://schemas.openxmlformats.org/officeDocument/2006/relationships/image" Target="../media/image990.png"/><Relationship Id="rId9" Type="http://schemas.openxmlformats.org/officeDocument/2006/relationships/image" Target="../media/image10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8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0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06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Relationship Id="rId9" Type="http://schemas.openxmlformats.org/officeDocument/2006/relationships/image" Target="../media/image1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950.png"/><Relationship Id="rId7" Type="http://schemas.openxmlformats.org/officeDocument/2006/relationships/image" Target="../media/image119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160.png"/><Relationship Id="rId5" Type="http://schemas.openxmlformats.org/officeDocument/2006/relationships/image" Target="../media/image1150.png"/><Relationship Id="rId4" Type="http://schemas.openxmlformats.org/officeDocument/2006/relationships/image" Target="../media/image10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2.xml"/><Relationship Id="rId5" Type="http://schemas.microsoft.com/office/2007/relationships/hdphoto" Target="../media/hdphoto1.wdp"/><Relationship Id="rId4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2.xml"/><Relationship Id="rId5" Type="http://schemas.microsoft.com/office/2007/relationships/hdphoto" Target="../media/hdphoto1.wdp"/><Relationship Id="rId4" Type="http://schemas.openxmlformats.org/officeDocument/2006/relationships/image" Target="../media/image6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2.xml"/><Relationship Id="rId5" Type="http://schemas.microsoft.com/office/2007/relationships/hdphoto" Target="../media/hdphoto1.wdp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2.xml"/><Relationship Id="rId5" Type="http://schemas.microsoft.com/office/2007/relationships/hdphoto" Target="../media/hdphoto1.wdp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127.pn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31.png"/><Relationship Id="rId5" Type="http://schemas.openxmlformats.org/officeDocument/2006/relationships/image" Target="../media/image129.png"/><Relationship Id="rId10" Type="http://schemas.openxmlformats.org/officeDocument/2006/relationships/image" Target="../media/image135.png"/><Relationship Id="rId4" Type="http://schemas.openxmlformats.org/officeDocument/2006/relationships/image" Target="../media/image128.png"/><Relationship Id="rId9" Type="http://schemas.openxmlformats.org/officeDocument/2006/relationships/image" Target="../media/image6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7.gif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0.jpe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11" Type="http://schemas.openxmlformats.org/officeDocument/2006/relationships/image" Target="../media/image29.png"/><Relationship Id="rId5" Type="http://schemas.openxmlformats.org/officeDocument/2006/relationships/image" Target="../media/image22.jpeg"/><Relationship Id="rId10" Type="http://schemas.openxmlformats.org/officeDocument/2006/relationships/image" Target="../media/image28.png"/><Relationship Id="rId4" Type="http://schemas.openxmlformats.org/officeDocument/2006/relationships/image" Target="../media/image21.jpeg"/><Relationship Id="rId9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2.wmf"/><Relationship Id="rId12" Type="http://schemas.openxmlformats.org/officeDocument/2006/relationships/image" Target="../media/image40.png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gi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38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1.png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17629" y="37737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NÓN TRÒN XOAY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57107" y="8545464"/>
            <a:ext cx="14935021" cy="907192"/>
            <a:chOff x="7373777" y="7543799"/>
            <a:chExt cx="14936965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Ự TẠO THÀNH MẶT TRÒN XOAY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373777" y="7543799"/>
              <a:ext cx="1371600" cy="872846"/>
              <a:chOff x="7373776" y="7543800"/>
              <a:chExt cx="1371600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373776" y="7640053"/>
                <a:ext cx="1371600" cy="776593"/>
                <a:chOff x="7373776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693816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358293" y="6358425"/>
            <a:ext cx="1642941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VỀ MẶT TRÒN XOAY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581633" y="8118140"/>
            <a:ext cx="16297167" cy="444208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876710" y="10882146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Arial" panose="020B0604020202020204" pitchFamily="34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0"/>
            <a:ext cx="16305292" cy="907184"/>
            <a:chOff x="7459670" y="7543799"/>
            <a:chExt cx="26934318" cy="907303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19996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4800" b="1">
                  <a:solidFill>
                    <a:schemeClr val="accent6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ÓN TRÒN XOAY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53769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NÓN TRÒN XOAY VÀ KHỐI NÓN TRÒN XOAY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55DA3E-CE50-4CA9-8503-32EB6746DAA5}"/>
              </a:ext>
            </a:extLst>
          </p:cNvPr>
          <p:cNvSpPr txBox="1"/>
          <p:nvPr/>
        </p:nvSpPr>
        <p:spPr>
          <a:xfrm>
            <a:off x="1575958" y="3467847"/>
            <a:ext cx="65774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22" name="AutoShape 2" descr="chiáº¿c nÃ³n Viá»t Nam - THá»I TRANG TRUYá»N THá»NG VIá»T NAM">
            <a:extLst>
              <a:ext uri="{FF2B5EF4-FFF2-40B4-BE49-F238E27FC236}">
                <a16:creationId xmlns:a16="http://schemas.microsoft.com/office/drawing/2014/main" id="{5160A367-2240-4293-BA4C-B0A87E09903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129516" y="5406692"/>
            <a:ext cx="1090684" cy="1090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khoi-non.wmv">
            <a:hlinkClick r:id="" action="ppaction://media"/>
            <a:extLst>
              <a:ext uri="{FF2B5EF4-FFF2-40B4-BE49-F238E27FC236}">
                <a16:creationId xmlns:a16="http://schemas.microsoft.com/office/drawing/2014/main" id="{89442B2B-5A35-487B-AB91-BD2CA29C770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89930" y="3044941"/>
            <a:ext cx="4787758" cy="3615929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7B6FC880-8F43-462F-A532-D06071012656}"/>
              </a:ext>
            </a:extLst>
          </p:cNvPr>
          <p:cNvSpPr txBox="1"/>
          <p:nvPr/>
        </p:nvSpPr>
        <p:spPr>
          <a:xfrm>
            <a:off x="2020876" y="5406692"/>
            <a:ext cx="1304148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à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Speech Bubble: Oval 32">
                <a:extLst>
                  <a:ext uri="{FF2B5EF4-FFF2-40B4-BE49-F238E27FC236}">
                    <a16:creationId xmlns:a16="http://schemas.microsoft.com/office/drawing/2014/main" id="{57EF9091-B0D1-44D5-965F-39A47B7E45E9}"/>
                  </a:ext>
                </a:extLst>
              </p:cNvPr>
              <p:cNvSpPr/>
              <p:nvPr/>
            </p:nvSpPr>
            <p:spPr>
              <a:xfrm>
                <a:off x="15110164" y="7841366"/>
                <a:ext cx="8892836" cy="2450862"/>
              </a:xfrm>
              <a:prstGeom prst="wedgeEllipseCallout">
                <a:avLst>
                  <a:gd name="adj1" fmla="val -60297"/>
                  <a:gd name="adj2" fmla="val 83427"/>
                </a:avLst>
              </a:prstGeom>
              <a:solidFill>
                <a:schemeClr val="bg1"/>
              </a:solidFill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I</m:t>
                    </m:r>
                  </m:oMath>
                </a14:m>
                <a:r>
                  <a:rPr 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en-US" sz="4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khối nón hay hình nón ? </a:t>
                </a:r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3" name="Speech Bubble: Oval 32">
                <a:extLst>
                  <a:ext uri="{FF2B5EF4-FFF2-40B4-BE49-F238E27FC236}">
                    <a16:creationId xmlns:a16="http://schemas.microsoft.com/office/drawing/2014/main" id="{57EF9091-B0D1-44D5-965F-39A47B7E45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0164" y="7841366"/>
                <a:ext cx="8892836" cy="2450862"/>
              </a:xfrm>
              <a:prstGeom prst="wedgeEllipseCallout">
                <a:avLst>
                  <a:gd name="adj1" fmla="val -60297"/>
                  <a:gd name="adj2" fmla="val 83427"/>
                </a:avLst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10" descr="https://lh3.googleusercontent.com/-6VGFvpv0Vl8/WsOJSCcddkI/AAAAAAAACa8/hsgAipadYDAP1er5oTjy0CwiNgNhfQHpgCHMYCw/h136/4-ctu.vn_anh_dong_mau_slide_powerpoint_dep_(50).gif">
            <a:extLst>
              <a:ext uri="{FF2B5EF4-FFF2-40B4-BE49-F238E27FC236}">
                <a16:creationId xmlns:a16="http://schemas.microsoft.com/office/drawing/2014/main" id="{63307F21-55BB-4180-A177-F2CF86FF968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5505" y="11022383"/>
            <a:ext cx="1053658" cy="1747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5D097015-E59E-4C80-96DA-987712B6370E}"/>
              </a:ext>
            </a:extLst>
          </p:cNvPr>
          <p:cNvGrpSpPr/>
          <p:nvPr/>
        </p:nvGrpSpPr>
        <p:grpSpPr>
          <a:xfrm>
            <a:off x="16789930" y="2849279"/>
            <a:ext cx="4787758" cy="4341159"/>
            <a:chOff x="7989591" y="2140007"/>
            <a:chExt cx="3788508" cy="4701500"/>
          </a:xfrm>
        </p:grpSpPr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1D6F996C-6AF0-4FFB-BEBA-695C9D779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89591" y="2301712"/>
              <a:ext cx="3788508" cy="4152900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C8D2BC"/>
              </a:solidFill>
            </a:ln>
          </p:spPr>
        </p:pic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8EF5F0E2-5CFA-4FEF-9F53-DE25D9B5BBDB}"/>
                </a:ext>
              </a:extLst>
            </p:cNvPr>
            <p:cNvSpPr txBox="1"/>
            <p:nvPr/>
          </p:nvSpPr>
          <p:spPr>
            <a:xfrm>
              <a:off x="9415742" y="2140007"/>
              <a:ext cx="346538" cy="566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237F1AC-2D68-4B9C-B49A-4C3FDE775AA7}"/>
                </a:ext>
              </a:extLst>
            </p:cNvPr>
            <p:cNvSpPr txBox="1"/>
            <p:nvPr/>
          </p:nvSpPr>
          <p:spPr>
            <a:xfrm>
              <a:off x="9595278" y="5683032"/>
              <a:ext cx="252673" cy="566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8C769F4-420A-4701-A650-0121E686DDF4}"/>
                </a:ext>
              </a:extLst>
            </p:cNvPr>
            <p:cNvSpPr txBox="1"/>
            <p:nvPr/>
          </p:nvSpPr>
          <p:spPr>
            <a:xfrm>
              <a:off x="10966105" y="6274857"/>
              <a:ext cx="365565" cy="566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97A75298-009B-43CD-BC04-F7A750582E10}"/>
              </a:ext>
            </a:extLst>
          </p:cNvPr>
          <p:cNvSpPr txBox="1"/>
          <p:nvPr/>
        </p:nvSpPr>
        <p:spPr>
          <a:xfrm>
            <a:off x="18662995" y="4591295"/>
            <a:ext cx="44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35C9AFED-CF48-45E6-895B-4E92AF800109}"/>
              </a:ext>
            </a:extLst>
          </p:cNvPr>
          <p:cNvSpPr/>
          <p:nvPr/>
        </p:nvSpPr>
        <p:spPr>
          <a:xfrm>
            <a:off x="19178102" y="4749847"/>
            <a:ext cx="45719" cy="45719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Speech Bubble: Oval 57">
                <a:extLst>
                  <a:ext uri="{FF2B5EF4-FFF2-40B4-BE49-F238E27FC236}">
                    <a16:creationId xmlns:a16="http://schemas.microsoft.com/office/drawing/2014/main" id="{B3838ABB-640B-4FD3-90EA-89E7B431ADA7}"/>
                  </a:ext>
                </a:extLst>
              </p:cNvPr>
              <p:cNvSpPr/>
              <p:nvPr/>
            </p:nvSpPr>
            <p:spPr>
              <a:xfrm>
                <a:off x="14881564" y="7772400"/>
                <a:ext cx="9121436" cy="2519828"/>
              </a:xfrm>
              <a:prstGeom prst="wedgeEllipseCallout">
                <a:avLst>
                  <a:gd name="adj1" fmla="val -56515"/>
                  <a:gd name="adj2" fmla="val 83045"/>
                </a:avLst>
              </a:prstGeom>
              <a:solidFill>
                <a:schemeClr val="bg1"/>
              </a:solidFill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𝑴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𝑲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8" name="Speech Bubble: Oval 57">
                <a:extLst>
                  <a:ext uri="{FF2B5EF4-FFF2-40B4-BE49-F238E27FC236}">
                    <a16:creationId xmlns:a16="http://schemas.microsoft.com/office/drawing/2014/main" id="{B3838ABB-640B-4FD3-90EA-89E7B431AD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1564" y="7772400"/>
                <a:ext cx="9121436" cy="2519828"/>
              </a:xfrm>
              <a:prstGeom prst="wedgeEllipseCallout">
                <a:avLst>
                  <a:gd name="adj1" fmla="val -56515"/>
                  <a:gd name="adj2" fmla="val 83045"/>
                </a:avLst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chemeClr val="accent5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id="{1BFA6EED-A73A-4201-B26D-079F5A6AED07}"/>
              </a:ext>
            </a:extLst>
          </p:cNvPr>
          <p:cNvSpPr/>
          <p:nvPr/>
        </p:nvSpPr>
        <p:spPr>
          <a:xfrm flipH="1">
            <a:off x="19935545" y="655815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30964FE-5E49-4321-B163-416C07EB6F64}"/>
              </a:ext>
            </a:extLst>
          </p:cNvPr>
          <p:cNvSpPr txBox="1"/>
          <p:nvPr/>
        </p:nvSpPr>
        <p:spPr>
          <a:xfrm>
            <a:off x="19568581" y="6405609"/>
            <a:ext cx="423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62D227C5-9257-47AE-B3FA-198F8FF2C3DB}"/>
              </a:ext>
            </a:extLst>
          </p:cNvPr>
          <p:cNvSpPr txBox="1"/>
          <p:nvPr/>
        </p:nvSpPr>
        <p:spPr>
          <a:xfrm>
            <a:off x="1525574" y="4212867"/>
            <a:ext cx="654377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7454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9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50" repeatCount="indefinite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28" grpId="0" build="p"/>
      <p:bldP spid="33" grpId="0" animBg="1"/>
      <p:bldP spid="56" grpId="0"/>
      <p:bldP spid="57" grpId="0" animBg="1"/>
      <p:bldP spid="58" grpId="0" animBg="1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1134244" y="4878742"/>
            <a:ext cx="15809380" cy="861692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ẶT NÓN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21807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DIỆN TÍCH XUNG QUANH CỦA HÌNH NÓN TRÒN XOAY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F3F369D-F8DD-4F7D-B143-F5BAD7C457DF}"/>
              </a:ext>
            </a:extLst>
          </p:cNvPr>
          <p:cNvSpPr/>
          <p:nvPr/>
        </p:nvSpPr>
        <p:spPr>
          <a:xfrm>
            <a:off x="1539456" y="4878742"/>
            <a:ext cx="14929684" cy="156966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Một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hóp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ược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gọi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là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ội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tiếp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một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ón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ếu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E8F26EE-9529-4ADB-AEB8-52EBD5135EB6}"/>
              </a:ext>
            </a:extLst>
          </p:cNvPr>
          <p:cNvSpPr/>
          <p:nvPr/>
        </p:nvSpPr>
        <p:spPr>
          <a:xfrm>
            <a:off x="1402373" y="6437997"/>
            <a:ext cx="14511300" cy="156966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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áy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ủa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hóp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là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a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giác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ội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tiếp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ường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tròn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áy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ủa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ón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7EEB832-8DE2-4BFF-B485-13298A5C3F25}"/>
              </a:ext>
            </a:extLst>
          </p:cNvPr>
          <p:cNvSpPr/>
          <p:nvPr/>
        </p:nvSpPr>
        <p:spPr>
          <a:xfrm>
            <a:off x="1402373" y="8190597"/>
            <a:ext cx="14545936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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và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ỉ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ủa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hóp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là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ỉ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ủa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ón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C30C76-1211-43DB-85F5-CEED1B9286ED}"/>
              </a:ext>
            </a:extLst>
          </p:cNvPr>
          <p:cNvSpPr/>
          <p:nvPr/>
        </p:nvSpPr>
        <p:spPr>
          <a:xfrm>
            <a:off x="1575899" y="8866325"/>
            <a:ext cx="14515337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đó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ta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ó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ó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ngo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tiế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chóp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9" name="Picture 17">
            <a:extLst>
              <a:ext uri="{FF2B5EF4-FFF2-40B4-BE49-F238E27FC236}">
                <a16:creationId xmlns:a16="http://schemas.microsoft.com/office/drawing/2014/main" id="{88B56DED-3952-4B48-8602-379235AE0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8072" y="1435669"/>
            <a:ext cx="6477000" cy="565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44816B89-09BD-4D22-AAB7-1F77086B5384}"/>
              </a:ext>
            </a:extLst>
          </p:cNvPr>
          <p:cNvSpPr/>
          <p:nvPr/>
        </p:nvSpPr>
        <p:spPr>
          <a:xfrm>
            <a:off x="990600" y="3802559"/>
            <a:ext cx="218071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6" name="Picture 11">
            <a:extLst>
              <a:ext uri="{FF2B5EF4-FFF2-40B4-BE49-F238E27FC236}">
                <a16:creationId xmlns:a16="http://schemas.microsoft.com/office/drawing/2014/main" id="{D9530D33-902A-472D-AA2F-8E940E763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9581" y="1465522"/>
            <a:ext cx="6442364" cy="5621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3">
            <a:extLst>
              <a:ext uri="{FF2B5EF4-FFF2-40B4-BE49-F238E27FC236}">
                <a16:creationId xmlns:a16="http://schemas.microsoft.com/office/drawing/2014/main" id="{8A384F27-576E-4CFD-981B-F64003C2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366" y="10225909"/>
            <a:ext cx="1547186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B3F8827D-6626-43FC-966A-7A3E000E6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657" y="10234301"/>
            <a:ext cx="1794163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		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sxq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7298071" y="7154917"/>
            <a:ext cx="6393873" cy="6455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2" grpId="0"/>
      <p:bldP spid="53" grpId="0"/>
      <p:bldP spid="54" grpId="0"/>
      <p:bldP spid="55" grpId="0"/>
      <p:bldP spid="65" grpId="0"/>
      <p:bldP spid="40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838200" y="2988462"/>
            <a:ext cx="14935200" cy="800021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4152" name="Picture 8">
            <a:extLst>
              <a:ext uri="{FF2B5EF4-FFF2-40B4-BE49-F238E27FC236}">
                <a16:creationId xmlns:a16="http://schemas.microsoft.com/office/drawing/2014/main" id="{4EE52DB0-A0AA-4677-9C2C-103946A42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411" y="2988462"/>
            <a:ext cx="7747000" cy="80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4">
            <a:extLst>
              <a:ext uri="{FF2B5EF4-FFF2-40B4-BE49-F238E27FC236}">
                <a16:creationId xmlns:a16="http://schemas.microsoft.com/office/drawing/2014/main" id="{40F79DAD-0CCD-4A90-944C-8EC84BEC7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35527"/>
            <a:ext cx="21336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157" name="Text Box 13">
                <a:extLst>
                  <a:ext uri="{FF2B5EF4-FFF2-40B4-BE49-F238E27FC236}">
                    <a16:creationId xmlns:a16="http://schemas.microsoft.com/office/drawing/2014/main" id="{588F50DD-C7CA-4445-B637-1D22D20679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0412" y="3542668"/>
                <a:ext cx="7258050" cy="8309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𝒓</m:t>
                    </m:r>
                  </m:oMath>
                </a14:m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bán </a:t>
                </a:r>
                <a:r>
                  <a:rPr kumimoji="0" lang="en-US" alt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endPara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157" name="Text Box 13">
                <a:extLst>
                  <a:ext uri="{FF2B5EF4-FFF2-40B4-BE49-F238E27FC236}">
                    <a16:creationId xmlns:a16="http://schemas.microsoft.com/office/drawing/2014/main" id="{588F50DD-C7CA-4445-B637-1D22D2067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0412" y="3542668"/>
                <a:ext cx="7258050" cy="830997"/>
              </a:xfrm>
              <a:prstGeom prst="rect">
                <a:avLst/>
              </a:prstGeom>
              <a:blipFill>
                <a:blip r:embed="rId3"/>
                <a:stretch>
                  <a:fillRect t="-17647" b="-375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159" name="Text Box 15">
                <a:extLst>
                  <a:ext uri="{FF2B5EF4-FFF2-40B4-BE49-F238E27FC236}">
                    <a16:creationId xmlns:a16="http://schemas.microsoft.com/office/drawing/2014/main" id="{283D1BF1-02CD-4C54-A8E4-71EFCF047F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86614" y="4727578"/>
                <a:ext cx="8848724" cy="8309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𝒍</m:t>
                    </m:r>
                  </m:oMath>
                </a14:m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độ </a:t>
                </a:r>
                <a:r>
                  <a:rPr kumimoji="0" lang="en-US" alt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endPara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4159" name="Text Box 15">
                <a:extLst>
                  <a:ext uri="{FF2B5EF4-FFF2-40B4-BE49-F238E27FC236}">
                    <a16:creationId xmlns:a16="http://schemas.microsoft.com/office/drawing/2014/main" id="{283D1BF1-02CD-4C54-A8E4-71EFCF047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86614" y="4727578"/>
                <a:ext cx="8848724" cy="830997"/>
              </a:xfrm>
              <a:prstGeom prst="rect">
                <a:avLst/>
              </a:prstGeom>
              <a:blipFill>
                <a:blip r:embed="rId4"/>
                <a:stretch>
                  <a:fillRect l="-620" t="-17647" b="-37500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">
            <a:extLst>
              <a:ext uri="{FF2B5EF4-FFF2-40B4-BE49-F238E27FC236}">
                <a16:creationId xmlns:a16="http://schemas.microsoft.com/office/drawing/2014/main" id="{1B5C4CB0-D121-4B4F-94BB-723E2CB6F815}"/>
              </a:ext>
            </a:extLst>
          </p:cNvPr>
          <p:cNvSpPr txBox="1">
            <a:spLocks noChangeArrowheads="1"/>
          </p:cNvSpPr>
          <p:nvPr/>
        </p:nvSpPr>
        <p:spPr>
          <a:xfrm>
            <a:off x="1127439" y="5970860"/>
            <a:ext cx="14950762" cy="2593976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16397" marR="0" lvl="0" indent="-816397" algn="l" defTabSz="217706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 panose="05020102010507070707" pitchFamily="18" charset="2"/>
              <a:buChar char="?"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ớ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42">
            <a:extLst>
              <a:ext uri="{FF2B5EF4-FFF2-40B4-BE49-F238E27FC236}">
                <a16:creationId xmlns:a16="http://schemas.microsoft.com/office/drawing/2014/main" id="{2356B7C2-5A22-425B-968B-5D96BAF32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400" y="7991219"/>
            <a:ext cx="12039601" cy="1466304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vi-VN" sz="4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DC10864-4BAB-4A97-9592-BE9BC841E101}"/>
                  </a:ext>
                </a:extLst>
              </p:cNvPr>
              <p:cNvSpPr/>
              <p:nvPr/>
            </p:nvSpPr>
            <p:spPr>
              <a:xfrm>
                <a:off x="1905000" y="8258121"/>
                <a:ext cx="11887201" cy="103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𝒕𝒑</m:t>
                          </m:r>
                        </m:sub>
                      </m:sSub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𝒒</m:t>
                          </m:r>
                        </m:sub>
                      </m:sSub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b>
                        <m:sSub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đá</m:t>
                          </m:r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𝒚</m:t>
                          </m:r>
                        </m:sub>
                      </m:sSub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𝒓𝒍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𝒓</m:t>
                          </m:r>
                        </m:e>
                        <m:sup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kumimoji="0" lang="vi-V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DC10864-4BAB-4A97-9592-BE9BC841E1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8258121"/>
                <a:ext cx="11887201" cy="1037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42">
                <a:extLst>
                  <a:ext uri="{FF2B5EF4-FFF2-40B4-BE49-F238E27FC236}">
                    <a16:creationId xmlns:a16="http://schemas.microsoft.com/office/drawing/2014/main" id="{D5AFE9A3-F7D0-4B68-897B-546313B418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7439" y="3628389"/>
                <a:ext cx="5228911" cy="2012395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5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5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𝒒</m:t>
                          </m:r>
                        </m:sub>
                      </m:sSub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a:rPr kumimoji="0" lang="en-US" sz="5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𝒓𝒍</m:t>
                      </m:r>
                    </m:oMath>
                  </m:oMathPara>
                </a14:m>
                <a:endParaRPr kumimoji="0" lang="vi-VN" altLang="vi-VN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42">
                <a:extLst>
                  <a:ext uri="{FF2B5EF4-FFF2-40B4-BE49-F238E27FC236}">
                    <a16:creationId xmlns:a16="http://schemas.microsoft.com/office/drawing/2014/main" id="{D5AFE9A3-F7D0-4B68-897B-546313B418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7439" y="3628389"/>
                <a:ext cx="5228911" cy="20123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7" grpId="0"/>
      <p:bldP spid="134159" grpId="0"/>
      <p:bldP spid="14" grpId="0"/>
      <p:bldP spid="25" grpId="0" animBg="1"/>
      <p:bldP spid="2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193604" y="2518257"/>
            <a:ext cx="23719706" cy="10942374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8245" name="Rectangle 5">
            <a:extLst>
              <a:ext uri="{FF2B5EF4-FFF2-40B4-BE49-F238E27FC236}">
                <a16:creationId xmlns:a16="http://schemas.microsoft.com/office/drawing/2014/main" id="{4B6F1CC1-43C5-40F9-8D2C-BD5E09770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2518257"/>
            <a:ext cx="22507221" cy="2631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8247" name="Rectangle 7">
            <a:extLst>
              <a:ext uri="{FF2B5EF4-FFF2-40B4-BE49-F238E27FC236}">
                <a16:creationId xmlns:a16="http://schemas.microsoft.com/office/drawing/2014/main" id="{253C7C99-5082-413E-AD5B-11737976F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4524040"/>
            <a:ext cx="218694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/>
              <p:nvPr/>
            </p:nvSpPr>
            <p:spPr bwMode="auto">
              <a:xfrm>
                <a:off x="1672559" y="6368326"/>
                <a:ext cx="8582026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..........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2559" y="6368326"/>
                <a:ext cx="8582026" cy="21896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/>
              <p:nvPr/>
            </p:nvSpPr>
            <p:spPr bwMode="auto">
              <a:xfrm>
                <a:off x="1672559" y="6368326"/>
                <a:ext cx="8577181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𝝅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2559" y="6368326"/>
                <a:ext cx="8577181" cy="21896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55" name="Rectangle 15">
            <a:extLst>
              <a:ext uri="{FF2B5EF4-FFF2-40B4-BE49-F238E27FC236}">
                <a16:creationId xmlns:a16="http://schemas.microsoft.com/office/drawing/2014/main" id="{20F28B47-448F-4142-A0A2-BA024FB9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9084536"/>
            <a:ext cx="16560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 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b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 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A812AD-6CE4-42B8-BAE3-8FC5CFCC44E1}"/>
              </a:ext>
            </a:extLst>
          </p:cNvPr>
          <p:cNvSpPr/>
          <p:nvPr/>
        </p:nvSpPr>
        <p:spPr>
          <a:xfrm>
            <a:off x="762000" y="1668959"/>
            <a:ext cx="21197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THỂ TÍCH KHỐI NÓN TRÒN XOAY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13C911D7-7E50-4FD5-836A-441EF9E0E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93057"/>
            <a:ext cx="227076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91440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4" name="Group 29">
            <a:extLst>
              <a:ext uri="{FF2B5EF4-FFF2-40B4-BE49-F238E27FC236}">
                <a16:creationId xmlns:a16="http://schemas.microsoft.com/office/drawing/2014/main" id="{6B2BF933-2AF7-4178-A371-B2FDB2059375}"/>
              </a:ext>
            </a:extLst>
          </p:cNvPr>
          <p:cNvGrpSpPr>
            <a:grpSpLocks/>
          </p:cNvGrpSpPr>
          <p:nvPr/>
        </p:nvGrpSpPr>
        <p:grpSpPr bwMode="auto">
          <a:xfrm>
            <a:off x="10668000" y="6368326"/>
            <a:ext cx="5900640" cy="6845163"/>
            <a:chOff x="1076" y="572"/>
            <a:chExt cx="3437" cy="3675"/>
          </a:xfrm>
        </p:grpSpPr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942B57BB-993A-45A9-8375-0F714A01F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6" y="2432"/>
              <a:ext cx="3436" cy="1815"/>
              <a:chOff x="1076" y="2505"/>
              <a:chExt cx="3436" cy="1815"/>
            </a:xfrm>
          </p:grpSpPr>
          <p:sp>
            <p:nvSpPr>
              <p:cNvPr id="74" name="Freeform 31">
                <a:extLst>
                  <a:ext uri="{FF2B5EF4-FFF2-40B4-BE49-F238E27FC236}">
                    <a16:creationId xmlns:a16="http://schemas.microsoft.com/office/drawing/2014/main" id="{8F39DB5D-98F4-4ABD-86C5-4383AAA4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126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Freeform 32">
                <a:extLst>
                  <a:ext uri="{FF2B5EF4-FFF2-40B4-BE49-F238E27FC236}">
                    <a16:creationId xmlns:a16="http://schemas.microsoft.com/office/drawing/2014/main" id="{C8DF72F2-E846-4871-A87E-CA41AEA23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2505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6" name="Freeform 33">
              <a:extLst>
                <a:ext uri="{FF2B5EF4-FFF2-40B4-BE49-F238E27FC236}">
                  <a16:creationId xmlns:a16="http://schemas.microsoft.com/office/drawing/2014/main" id="{828121C5-2657-4834-938F-CE66F07234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486"/>
              <a:ext cx="3264" cy="1623"/>
            </a:xfrm>
            <a:custGeom>
              <a:avLst/>
              <a:gdLst>
                <a:gd name="T0" fmla="*/ 4 w 3264"/>
                <a:gd name="T1" fmla="*/ 582 h 1623"/>
                <a:gd name="T2" fmla="*/ 741 w 3264"/>
                <a:gd name="T3" fmla="*/ 1623 h 1623"/>
                <a:gd name="T4" fmla="*/ 2730 w 3264"/>
                <a:gd name="T5" fmla="*/ 1545 h 1623"/>
                <a:gd name="T6" fmla="*/ 3264 w 3264"/>
                <a:gd name="T7" fmla="*/ 568 h 1623"/>
                <a:gd name="T8" fmla="*/ 2176 w 3264"/>
                <a:gd name="T9" fmla="*/ 0 h 1623"/>
                <a:gd name="T10" fmla="*/ 948 w 3264"/>
                <a:gd name="T11" fmla="*/ 27 h 1623"/>
                <a:gd name="T12" fmla="*/ 0 w 3264"/>
                <a:gd name="T13" fmla="*/ 573 h 16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64" h="1623">
                  <a:moveTo>
                    <a:pt x="4" y="582"/>
                  </a:moveTo>
                  <a:lnTo>
                    <a:pt x="741" y="1623"/>
                  </a:lnTo>
                  <a:lnTo>
                    <a:pt x="2730" y="1545"/>
                  </a:lnTo>
                  <a:lnTo>
                    <a:pt x="3264" y="568"/>
                  </a:lnTo>
                  <a:lnTo>
                    <a:pt x="2176" y="0"/>
                  </a:lnTo>
                  <a:lnTo>
                    <a:pt x="948" y="27"/>
                  </a:lnTo>
                  <a:lnTo>
                    <a:pt x="0" y="573"/>
                  </a:lnTo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34">
              <a:extLst>
                <a:ext uri="{FF2B5EF4-FFF2-40B4-BE49-F238E27FC236}">
                  <a16:creationId xmlns:a16="http://schemas.microsoft.com/office/drawing/2014/main" id="{E1A14B8C-580D-4D19-B537-1289F52AD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572"/>
              <a:ext cx="549" cy="479"/>
              <a:chOff x="2544" y="572"/>
              <a:chExt cx="549" cy="479"/>
            </a:xfrm>
          </p:grpSpPr>
          <p:sp>
            <p:nvSpPr>
              <p:cNvPr id="72" name="Text Box 35">
                <a:extLst>
                  <a:ext uri="{FF2B5EF4-FFF2-40B4-BE49-F238E27FC236}">
                    <a16:creationId xmlns:a16="http://schemas.microsoft.com/office/drawing/2014/main" id="{4B00B02A-D53E-42FA-862C-7CA57C2EE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4" y="572"/>
                <a:ext cx="180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73" name="Text Box 36">
                <a:extLst>
                  <a:ext uri="{FF2B5EF4-FFF2-40B4-BE49-F238E27FC236}">
                    <a16:creationId xmlns:a16="http://schemas.microsoft.com/office/drawing/2014/main" id="{BCE5BEB1-4903-4B4F-8F66-82804D74D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4" y="598"/>
                <a:ext cx="239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</a:p>
            </p:txBody>
          </p:sp>
        </p:grpSp>
        <p:grpSp>
          <p:nvGrpSpPr>
            <p:cNvPr id="58" name="Group 37">
              <a:extLst>
                <a:ext uri="{FF2B5EF4-FFF2-40B4-BE49-F238E27FC236}">
                  <a16:creationId xmlns:a16="http://schemas.microsoft.com/office/drawing/2014/main" id="{28D49E2E-CC2D-4C08-83CA-561C87B19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7" y="701"/>
              <a:ext cx="3436" cy="3546"/>
              <a:chOff x="1076" y="701"/>
              <a:chExt cx="3436" cy="3546"/>
            </a:xfrm>
          </p:grpSpPr>
          <p:sp>
            <p:nvSpPr>
              <p:cNvPr id="63" name="Freeform 38">
                <a:extLst>
                  <a:ext uri="{FF2B5EF4-FFF2-40B4-BE49-F238E27FC236}">
                    <a16:creationId xmlns:a16="http://schemas.microsoft.com/office/drawing/2014/main" id="{9184F16D-D134-47D1-A3A6-19E9077FA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704"/>
                <a:ext cx="1476" cy="2355"/>
              </a:xfrm>
              <a:custGeom>
                <a:avLst/>
                <a:gdLst>
                  <a:gd name="T0" fmla="*/ 957 w 1476"/>
                  <a:gd name="T1" fmla="*/ 1809 h 2355"/>
                  <a:gd name="T2" fmla="*/ 1476 w 1476"/>
                  <a:gd name="T3" fmla="*/ 0 h 2355"/>
                  <a:gd name="T4" fmla="*/ 0 w 1476"/>
                  <a:gd name="T5" fmla="*/ 2355 h 23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76" h="2355">
                    <a:moveTo>
                      <a:pt x="957" y="1809"/>
                    </a:moveTo>
                    <a:lnTo>
                      <a:pt x="1476" y="0"/>
                    </a:lnTo>
                    <a:lnTo>
                      <a:pt x="0" y="235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Freeform 39">
                <a:extLst>
                  <a:ext uri="{FF2B5EF4-FFF2-40B4-BE49-F238E27FC236}">
                    <a16:creationId xmlns:a16="http://schemas.microsoft.com/office/drawing/2014/main" id="{65D736C3-5727-4116-808B-4A1B689E0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053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40">
                <a:extLst>
                  <a:ext uri="{FF2B5EF4-FFF2-40B4-BE49-F238E27FC236}">
                    <a16:creationId xmlns:a16="http://schemas.microsoft.com/office/drawing/2014/main" id="{B1125927-12A4-489D-8162-1FED63494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8" y="2432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41">
                <a:extLst>
                  <a:ext uri="{FF2B5EF4-FFF2-40B4-BE49-F238E27FC236}">
                    <a16:creationId xmlns:a16="http://schemas.microsoft.com/office/drawing/2014/main" id="{303D5A39-52DC-4365-A4E9-7A900E81D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2486"/>
                <a:ext cx="3264" cy="1623"/>
              </a:xfrm>
              <a:custGeom>
                <a:avLst/>
                <a:gdLst>
                  <a:gd name="T0" fmla="*/ 4 w 3264"/>
                  <a:gd name="T1" fmla="*/ 582 h 1623"/>
                  <a:gd name="T2" fmla="*/ 741 w 3264"/>
                  <a:gd name="T3" fmla="*/ 1623 h 1623"/>
                  <a:gd name="T4" fmla="*/ 2730 w 3264"/>
                  <a:gd name="T5" fmla="*/ 1545 h 1623"/>
                  <a:gd name="T6" fmla="*/ 3264 w 3264"/>
                  <a:gd name="T7" fmla="*/ 568 h 1623"/>
                  <a:gd name="T8" fmla="*/ 2176 w 3264"/>
                  <a:gd name="T9" fmla="*/ 0 h 1623"/>
                  <a:gd name="T10" fmla="*/ 948 w 3264"/>
                  <a:gd name="T11" fmla="*/ 27 h 1623"/>
                  <a:gd name="T12" fmla="*/ 0 w 3264"/>
                  <a:gd name="T13" fmla="*/ 573 h 16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264" h="1623">
                    <a:moveTo>
                      <a:pt x="4" y="582"/>
                    </a:moveTo>
                    <a:lnTo>
                      <a:pt x="741" y="1623"/>
                    </a:lnTo>
                    <a:lnTo>
                      <a:pt x="2730" y="1545"/>
                    </a:lnTo>
                    <a:lnTo>
                      <a:pt x="3264" y="568"/>
                    </a:lnTo>
                    <a:lnTo>
                      <a:pt x="2176" y="0"/>
                    </a:lnTo>
                    <a:lnTo>
                      <a:pt x="948" y="27"/>
                    </a:lnTo>
                    <a:lnTo>
                      <a:pt x="0" y="573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42">
                <a:extLst>
                  <a:ext uri="{FF2B5EF4-FFF2-40B4-BE49-F238E27FC236}">
                    <a16:creationId xmlns:a16="http://schemas.microsoft.com/office/drawing/2014/main" id="{8F7434C5-DC51-45D9-96F0-497C3051D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6" y="701"/>
                <a:ext cx="1218" cy="1809"/>
              </a:xfrm>
              <a:custGeom>
                <a:avLst/>
                <a:gdLst>
                  <a:gd name="T0" fmla="*/ 0 w 1218"/>
                  <a:gd name="T1" fmla="*/ 1809 h 1809"/>
                  <a:gd name="T2" fmla="*/ 522 w 1218"/>
                  <a:gd name="T3" fmla="*/ 0 h 1809"/>
                  <a:gd name="T4" fmla="*/ 1218 w 1218"/>
                  <a:gd name="T5" fmla="*/ 1779 h 180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18" h="1809">
                    <a:moveTo>
                      <a:pt x="0" y="1809"/>
                    </a:moveTo>
                    <a:lnTo>
                      <a:pt x="522" y="0"/>
                    </a:lnTo>
                    <a:lnTo>
                      <a:pt x="1218" y="177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43">
                <a:extLst>
                  <a:ext uri="{FF2B5EF4-FFF2-40B4-BE49-F238E27FC236}">
                    <a16:creationId xmlns:a16="http://schemas.microsoft.com/office/drawing/2014/main" id="{D4A22EE4-7686-40D8-91D2-A80726CD2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4" y="713"/>
                <a:ext cx="1788" cy="2334"/>
              </a:xfrm>
              <a:custGeom>
                <a:avLst/>
                <a:gdLst>
                  <a:gd name="T0" fmla="*/ 699 w 1788"/>
                  <a:gd name="T1" fmla="*/ 1770 h 2334"/>
                  <a:gd name="T2" fmla="*/ 0 w 1788"/>
                  <a:gd name="T3" fmla="*/ 0 h 2334"/>
                  <a:gd name="T4" fmla="*/ 1788 w 1788"/>
                  <a:gd name="T5" fmla="*/ 2334 h 23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88" h="2334">
                    <a:moveTo>
                      <a:pt x="699" y="1770"/>
                    </a:moveTo>
                    <a:lnTo>
                      <a:pt x="0" y="0"/>
                    </a:lnTo>
                    <a:lnTo>
                      <a:pt x="1788" y="2334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44">
                <a:extLst>
                  <a:ext uri="{FF2B5EF4-FFF2-40B4-BE49-F238E27FC236}">
                    <a16:creationId xmlns:a16="http://schemas.microsoft.com/office/drawing/2014/main" id="{E90BA673-E852-4571-B83B-52D556BBC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0" y="713"/>
                <a:ext cx="1794" cy="3315"/>
              </a:xfrm>
              <a:custGeom>
                <a:avLst/>
                <a:gdLst>
                  <a:gd name="T0" fmla="*/ 1794 w 1794"/>
                  <a:gd name="T1" fmla="*/ 2340 h 3315"/>
                  <a:gd name="T2" fmla="*/ 0 w 1794"/>
                  <a:gd name="T3" fmla="*/ 0 h 3315"/>
                  <a:gd name="T4" fmla="*/ 1254 w 1794"/>
                  <a:gd name="T5" fmla="*/ 3315 h 331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4" h="3315">
                    <a:moveTo>
                      <a:pt x="1794" y="2340"/>
                    </a:moveTo>
                    <a:lnTo>
                      <a:pt x="0" y="0"/>
                    </a:lnTo>
                    <a:lnTo>
                      <a:pt x="1254" y="331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45">
                <a:extLst>
                  <a:ext uri="{FF2B5EF4-FFF2-40B4-BE49-F238E27FC236}">
                    <a16:creationId xmlns:a16="http://schemas.microsoft.com/office/drawing/2014/main" id="{07D01917-C301-4641-B7E1-4AE5D16A38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709"/>
                <a:ext cx="1977" cy="3399"/>
              </a:xfrm>
              <a:custGeom>
                <a:avLst/>
                <a:gdLst>
                  <a:gd name="T0" fmla="*/ 1977 w 1977"/>
                  <a:gd name="T1" fmla="*/ 3315 h 3399"/>
                  <a:gd name="T2" fmla="*/ 720 w 1977"/>
                  <a:gd name="T3" fmla="*/ 0 h 3399"/>
                  <a:gd name="T4" fmla="*/ 0 w 1977"/>
                  <a:gd name="T5" fmla="*/ 3399 h 33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77" h="3399">
                    <a:moveTo>
                      <a:pt x="1977" y="3315"/>
                    </a:moveTo>
                    <a:lnTo>
                      <a:pt x="720" y="0"/>
                    </a:lnTo>
                    <a:lnTo>
                      <a:pt x="0" y="339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46">
                <a:extLst>
                  <a:ext uri="{FF2B5EF4-FFF2-40B4-BE49-F238E27FC236}">
                    <a16:creationId xmlns:a16="http://schemas.microsoft.com/office/drawing/2014/main" id="{FE8CDEE4-E146-4D29-B576-F7A47880C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703"/>
                <a:ext cx="1459" cy="3401"/>
              </a:xfrm>
              <a:custGeom>
                <a:avLst/>
                <a:gdLst>
                  <a:gd name="T0" fmla="*/ 0 w 1459"/>
                  <a:gd name="T1" fmla="*/ 2365 h 3401"/>
                  <a:gd name="T2" fmla="*/ 1459 w 1459"/>
                  <a:gd name="T3" fmla="*/ 0 h 3401"/>
                  <a:gd name="T4" fmla="*/ 737 w 1459"/>
                  <a:gd name="T5" fmla="*/ 3401 h 34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59" h="3401">
                    <a:moveTo>
                      <a:pt x="0" y="2365"/>
                    </a:moveTo>
                    <a:lnTo>
                      <a:pt x="1459" y="0"/>
                    </a:lnTo>
                    <a:lnTo>
                      <a:pt x="737" y="340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9" name="Line 47">
              <a:extLst>
                <a:ext uri="{FF2B5EF4-FFF2-40B4-BE49-F238E27FC236}">
                  <a16:creationId xmlns:a16="http://schemas.microsoft.com/office/drawing/2014/main" id="{635A9286-2A7F-48A9-9659-BACF08B53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682"/>
              <a:ext cx="118" cy="2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 Box 48">
              <a:extLst>
                <a:ext uri="{FF2B5EF4-FFF2-40B4-BE49-F238E27FC236}">
                  <a16:creationId xmlns:a16="http://schemas.microsoft.com/office/drawing/2014/main" id="{4FC555CD-8610-4240-AA70-EEFB95806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6" y="3274"/>
              <a:ext cx="164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</a:p>
          </p:txBody>
        </p:sp>
        <p:sp>
          <p:nvSpPr>
            <p:cNvPr id="61" name="Freeform 49">
              <a:extLst>
                <a:ext uri="{FF2B5EF4-FFF2-40B4-BE49-F238E27FC236}">
                  <a16:creationId xmlns:a16="http://schemas.microsoft.com/office/drawing/2014/main" id="{CD07EA6B-A912-49FA-90C3-8F455C596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3249"/>
              <a:ext cx="1117" cy="786"/>
            </a:xfrm>
            <a:custGeom>
              <a:avLst/>
              <a:gdLst>
                <a:gd name="T0" fmla="*/ 0 w 1117"/>
                <a:gd name="T1" fmla="*/ 0 h 786"/>
                <a:gd name="T2" fmla="*/ 1117 w 1117"/>
                <a:gd name="T3" fmla="*/ 786 h 78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17" h="786">
                  <a:moveTo>
                    <a:pt x="0" y="0"/>
                  </a:moveTo>
                  <a:lnTo>
                    <a:pt x="1117" y="78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 Box 50">
              <a:extLst>
                <a:ext uri="{FF2B5EF4-FFF2-40B4-BE49-F238E27FC236}">
                  <a16:creationId xmlns:a16="http://schemas.microsoft.com/office/drawing/2014/main" id="{AC4A6C9D-B7A7-45E8-9B69-09F2DDFFD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3048"/>
              <a:ext cx="134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</a:p>
          </p:txBody>
        </p:sp>
      </p:grpSp>
      <p:pic>
        <p:nvPicPr>
          <p:cNvPr id="33" name="sxq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788828" y="5844226"/>
            <a:ext cx="7014527" cy="70826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138245" grpId="0"/>
      <p:bldP spid="138247" grpId="0"/>
      <p:bldP spid="138251" grpId="0" animBg="1"/>
      <p:bldP spid="138253" grpId="0" animBg="1"/>
      <p:bldP spid="138255" grpId="0"/>
      <p:bldP spid="11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228600" y="2433037"/>
            <a:ext cx="23391942" cy="3791265"/>
            <a:chOff x="992187" y="2552848"/>
            <a:chExt cx="22353091" cy="3791759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1145221" y="2667000"/>
              <a:ext cx="22200057" cy="367760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992187" y="2552848"/>
              <a:ext cx="3817804" cy="1035155"/>
              <a:chOff x="534987" y="1634423"/>
              <a:chExt cx="5128982" cy="1189780"/>
            </a:xfrm>
          </p:grpSpPr>
          <p:sp>
            <p:nvSpPr>
              <p:cNvPr id="41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2" name="Pentagon 41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Rectangle 4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Rectangle 4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4" name="Chevron 43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" name="TextBox 13"/>
              <p:cNvSpPr txBox="1">
                <a:spLocks noChangeArrowheads="1"/>
              </p:cNvSpPr>
              <p:nvPr/>
            </p:nvSpPr>
            <p:spPr bwMode="auto">
              <a:xfrm>
                <a:off x="1466802" y="1634423"/>
                <a:ext cx="4197167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Ví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dụ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306423" y="2455242"/>
                <a:ext cx="24059856" cy="3578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yo-NG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. </a:t>
                </a:r>
              </a:p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yo-NG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23" y="2455242"/>
                <a:ext cx="24059856" cy="3578095"/>
              </a:xfrm>
              <a:prstGeom prst="rect">
                <a:avLst/>
              </a:prstGeom>
              <a:blipFill>
                <a:blip r:embed="rId3"/>
                <a:stretch>
                  <a:fillRect t="-2215" b="-8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39035" y="6150134"/>
            <a:ext cx="23521077" cy="7181496"/>
            <a:chOff x="1205494" y="6930217"/>
            <a:chExt cx="22139783" cy="6627504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782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30217"/>
              <a:ext cx="4169864" cy="799982"/>
              <a:chOff x="1205494" y="6930217"/>
              <a:chExt cx="4169864" cy="799982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09243" y="6930217"/>
                <a:ext cx="3266115" cy="766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1634691" y="6449755"/>
                <a:ext cx="14519710" cy="42687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a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𝒉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ộ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𝒍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just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𝒓</m:t>
                    </m:r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691" y="6449755"/>
                <a:ext cx="14519710" cy="4268797"/>
              </a:xfrm>
              <a:prstGeom prst="rect">
                <a:avLst/>
              </a:prstGeom>
              <a:blipFill>
                <a:blip r:embed="rId4"/>
                <a:stretch>
                  <a:fillRect l="-1889" t="-3429" r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/>
              <p:nvPr/>
            </p:nvSpPr>
            <p:spPr>
              <a:xfrm>
                <a:off x="798005" y="9739289"/>
                <a:ext cx="16382997" cy="2414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858838" algn="l" defTabSz="2177278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lvl="0" indent="858838">
                  <a:spcBef>
                    <a:spcPts val="600"/>
                  </a:spcBef>
                  <a:spcAft>
                    <a:spcPts val="600"/>
                  </a:spcAft>
                  <a:defRPr/>
                </a:pPr>
                <a14:m>
                  <m:oMath xmlns:m="http://schemas.openxmlformats.org/officeDocument/2006/math"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𝑽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𝝅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𝒓</m:t>
                        </m:r>
                      </m:e>
                      <m: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𝒉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𝝅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sSup>
                      <m:sSup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lang="en-US" sz="54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𝝅</m:t>
                        </m:r>
                        <m:sSup>
                          <m:sSupPr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5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3333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den>
                    </m:f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yo-NG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D79F4066-5BAD-465B-8DF6-5CDD85BE19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005" y="9739289"/>
                <a:ext cx="16382997" cy="2414059"/>
              </a:xfrm>
              <a:prstGeom prst="rect">
                <a:avLst/>
              </a:prstGeom>
              <a:blipFill>
                <a:blip r:embed="rId5"/>
                <a:stretch>
                  <a:fillRect t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/>
              <p:nvPr/>
            </p:nvSpPr>
            <p:spPr>
              <a:xfrm>
                <a:off x="1669870" y="12126086"/>
                <a:ext cx="15688243" cy="1035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kumimoji="0" lang="yo-NG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𝑺</m:t>
                        </m:r>
                      </m:e>
                      <m:sub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𝒙𝒒</m:t>
                        </m:r>
                      </m:sub>
                    </m:sSub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𝝅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𝐫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𝐥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US" sz="54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𝐀𝐂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𝝅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𝐚</m:t>
                    </m:r>
                    <m:r>
                      <a:rPr kumimoji="0" lang="en-US" sz="5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5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5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𝝅</m:t>
                    </m:r>
                    <m:sSup>
                      <m:sSupPr>
                        <m:ctrlP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5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5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3333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8CEBDB8-3336-4EC7-9910-4A61B97479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870" y="12126086"/>
                <a:ext cx="15688243" cy="1035989"/>
              </a:xfrm>
              <a:prstGeom prst="rect">
                <a:avLst/>
              </a:prstGeom>
              <a:blipFill>
                <a:blip r:embed="rId6"/>
                <a:stretch>
                  <a:fillRect l="-1788" t="-5294" b="-1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6">
            <a:extLst>
              <a:ext uri="{FF2B5EF4-FFF2-40B4-BE49-F238E27FC236}">
                <a16:creationId xmlns:a16="http://schemas.microsoft.com/office/drawing/2014/main" id="{FDAC580D-2622-4A20-9149-E4EA278C8DDD}"/>
              </a:ext>
            </a:extLst>
          </p:cNvPr>
          <p:cNvGrpSpPr/>
          <p:nvPr/>
        </p:nvGrpSpPr>
        <p:grpSpPr>
          <a:xfrm>
            <a:off x="611108" y="1523997"/>
            <a:ext cx="12114292" cy="927236"/>
            <a:chOff x="7459670" y="7543799"/>
            <a:chExt cx="20011305" cy="92735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96F11A4-EB4B-4441-B9AC-856D70A92557}"/>
                </a:ext>
              </a:extLst>
            </p:cNvPr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NÓN TRÒN XOAY</a:t>
              </a:r>
            </a:p>
          </p:txBody>
        </p:sp>
        <p:grpSp>
          <p:nvGrpSpPr>
            <p:cNvPr id="25" name="Group 27">
              <a:extLst>
                <a:ext uri="{FF2B5EF4-FFF2-40B4-BE49-F238E27FC236}">
                  <a16:creationId xmlns:a16="http://schemas.microsoft.com/office/drawing/2014/main" id="{6691E58C-2944-4412-9A7B-6E8C34FEFA9A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927358"/>
              <a:chOff x="7459669" y="7543800"/>
              <a:chExt cx="1381118" cy="927358"/>
            </a:xfrm>
          </p:grpSpPr>
          <p:sp>
            <p:nvSpPr>
              <p:cNvPr id="26" name="Isosceles Triangle 44">
                <a:extLst>
                  <a:ext uri="{FF2B5EF4-FFF2-40B4-BE49-F238E27FC236}">
                    <a16:creationId xmlns:a16="http://schemas.microsoft.com/office/drawing/2014/main" id="{45B12A6D-BD56-4ED1-AC39-F504082A4A6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6" name="Group 29">
                <a:extLst>
                  <a:ext uri="{FF2B5EF4-FFF2-40B4-BE49-F238E27FC236}">
                    <a16:creationId xmlns:a16="http://schemas.microsoft.com/office/drawing/2014/main" id="{AF4EDAC0-71B6-40B9-B0F0-AB4AD2274348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831105"/>
                <a:chOff x="7469187" y="7640053"/>
                <a:chExt cx="1371600" cy="831105"/>
              </a:xfrm>
            </p:grpSpPr>
            <p:sp>
              <p:nvSpPr>
                <p:cNvPr id="37" name="Round Same Side Corner Rectangle 48">
                  <a:extLst>
                    <a:ext uri="{FF2B5EF4-FFF2-40B4-BE49-F238E27FC236}">
                      <a16:creationId xmlns:a16="http://schemas.microsoft.com/office/drawing/2014/main" id="{3B46E25D-3297-4CDA-86F2-616E0E9C030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5AA9338D-F7D9-4614-912A-3D0F1F996DC9}"/>
                    </a:ext>
                  </a:extLst>
                </p:cNvPr>
                <p:cNvSpPr txBox="1"/>
                <p:nvPr/>
              </p:nvSpPr>
              <p:spPr>
                <a:xfrm>
                  <a:off x="7518168" y="7640053"/>
                  <a:ext cx="1290087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004313A-D226-4EBB-86A0-306ABEF1E0FE}"/>
              </a:ext>
            </a:extLst>
          </p:cNvPr>
          <p:cNvGrpSpPr/>
          <p:nvPr/>
        </p:nvGrpSpPr>
        <p:grpSpPr>
          <a:xfrm>
            <a:off x="17358113" y="7465841"/>
            <a:ext cx="5915005" cy="4791009"/>
            <a:chOff x="2651069" y="2193554"/>
            <a:chExt cx="4287777" cy="3331845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BFDE2ABC-CF72-4FAC-913A-64CEB0CC11C1}"/>
                </a:ext>
              </a:extLst>
            </p:cNvPr>
            <p:cNvGrpSpPr/>
            <p:nvPr/>
          </p:nvGrpSpPr>
          <p:grpSpPr>
            <a:xfrm>
              <a:off x="2651069" y="2193554"/>
              <a:ext cx="4287777" cy="3331845"/>
              <a:chOff x="2651069" y="2193554"/>
              <a:chExt cx="4287777" cy="3331845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22DB5D24-4A0C-4411-B11C-2FFD8D90BEB3}"/>
                  </a:ext>
                </a:extLst>
              </p:cNvPr>
              <p:cNvGrpSpPr/>
              <p:nvPr/>
            </p:nvGrpSpPr>
            <p:grpSpPr>
              <a:xfrm>
                <a:off x="2651069" y="2713340"/>
                <a:ext cx="3879040" cy="2812059"/>
                <a:chOff x="8647405" y="2023586"/>
                <a:chExt cx="2578016" cy="3230790"/>
              </a:xfrm>
            </p:grpSpPr>
            <p:sp>
              <p:nvSpPr>
                <p:cNvPr id="62" name="Oval 61">
                  <a:extLst>
                    <a:ext uri="{FF2B5EF4-FFF2-40B4-BE49-F238E27FC236}">
                      <a16:creationId xmlns:a16="http://schemas.microsoft.com/office/drawing/2014/main" id="{33B71CBF-DEFB-4723-A358-0E2FCF02CF4D}"/>
                    </a:ext>
                  </a:extLst>
                </p:cNvPr>
                <p:cNvSpPr/>
                <p:nvPr/>
              </p:nvSpPr>
              <p:spPr>
                <a:xfrm>
                  <a:off x="8653033" y="4261496"/>
                  <a:ext cx="2566759" cy="92226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3" name="Freeform: Shape 62">
                  <a:extLst>
                    <a:ext uri="{FF2B5EF4-FFF2-40B4-BE49-F238E27FC236}">
                      <a16:creationId xmlns:a16="http://schemas.microsoft.com/office/drawing/2014/main" id="{288C2D81-C9DB-4C03-AF92-C6F329E71930}"/>
                    </a:ext>
                  </a:extLst>
                </p:cNvPr>
                <p:cNvSpPr/>
                <p:nvPr/>
              </p:nvSpPr>
              <p:spPr>
                <a:xfrm>
                  <a:off x="8647405" y="4723861"/>
                  <a:ext cx="2566759" cy="459901"/>
                </a:xfrm>
                <a:custGeom>
                  <a:avLst/>
                  <a:gdLst>
                    <a:gd name="connsiteX0" fmla="*/ 0 w 2073962"/>
                    <a:gd name="connsiteY0" fmla="*/ 0 h 365760"/>
                    <a:gd name="connsiteX1" fmla="*/ 15240 w 2073962"/>
                    <a:gd name="connsiteY1" fmla="*/ 60960 h 365760"/>
                    <a:gd name="connsiteX2" fmla="*/ 60960 w 2073962"/>
                    <a:gd name="connsiteY2" fmla="*/ 118110 h 365760"/>
                    <a:gd name="connsiteX3" fmla="*/ 148590 w 2073962"/>
                    <a:gd name="connsiteY3" fmla="*/ 186690 h 365760"/>
                    <a:gd name="connsiteX4" fmla="*/ 243840 w 2073962"/>
                    <a:gd name="connsiteY4" fmla="*/ 236220 h 365760"/>
                    <a:gd name="connsiteX5" fmla="*/ 388620 w 2073962"/>
                    <a:gd name="connsiteY5" fmla="*/ 285750 h 365760"/>
                    <a:gd name="connsiteX6" fmla="*/ 525780 w 2073962"/>
                    <a:gd name="connsiteY6" fmla="*/ 316230 h 365760"/>
                    <a:gd name="connsiteX7" fmla="*/ 693420 w 2073962"/>
                    <a:gd name="connsiteY7" fmla="*/ 342900 h 365760"/>
                    <a:gd name="connsiteX8" fmla="*/ 853440 w 2073962"/>
                    <a:gd name="connsiteY8" fmla="*/ 361950 h 365760"/>
                    <a:gd name="connsiteX9" fmla="*/ 1066800 w 2073962"/>
                    <a:gd name="connsiteY9" fmla="*/ 365760 h 365760"/>
                    <a:gd name="connsiteX10" fmla="*/ 1253490 w 2073962"/>
                    <a:gd name="connsiteY10" fmla="*/ 361950 h 365760"/>
                    <a:gd name="connsiteX11" fmla="*/ 1443990 w 2073962"/>
                    <a:gd name="connsiteY11" fmla="*/ 342900 h 365760"/>
                    <a:gd name="connsiteX12" fmla="*/ 1626870 w 2073962"/>
                    <a:gd name="connsiteY12" fmla="*/ 304800 h 365760"/>
                    <a:gd name="connsiteX13" fmla="*/ 1760220 w 2073962"/>
                    <a:gd name="connsiteY13" fmla="*/ 266700 h 365760"/>
                    <a:gd name="connsiteX14" fmla="*/ 1878330 w 2073962"/>
                    <a:gd name="connsiteY14" fmla="*/ 217170 h 365760"/>
                    <a:gd name="connsiteX15" fmla="*/ 1954530 w 2073962"/>
                    <a:gd name="connsiteY15" fmla="*/ 171450 h 365760"/>
                    <a:gd name="connsiteX16" fmla="*/ 2015490 w 2073962"/>
                    <a:gd name="connsiteY16" fmla="*/ 133350 h 365760"/>
                    <a:gd name="connsiteX17" fmla="*/ 2068830 w 2073962"/>
                    <a:gd name="connsiteY17" fmla="*/ 41910 h 365760"/>
                    <a:gd name="connsiteX18" fmla="*/ 2068830 w 2073962"/>
                    <a:gd name="connsiteY18" fmla="*/ 7620 h 365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2073962" h="365760">
                      <a:moveTo>
                        <a:pt x="0" y="0"/>
                      </a:moveTo>
                      <a:cubicBezTo>
                        <a:pt x="2540" y="20637"/>
                        <a:pt x="5080" y="41275"/>
                        <a:pt x="15240" y="60960"/>
                      </a:cubicBezTo>
                      <a:cubicBezTo>
                        <a:pt x="25400" y="80645"/>
                        <a:pt x="38735" y="97155"/>
                        <a:pt x="60960" y="118110"/>
                      </a:cubicBezTo>
                      <a:cubicBezTo>
                        <a:pt x="83185" y="139065"/>
                        <a:pt x="118110" y="167005"/>
                        <a:pt x="148590" y="186690"/>
                      </a:cubicBezTo>
                      <a:cubicBezTo>
                        <a:pt x="179070" y="206375"/>
                        <a:pt x="203835" y="219710"/>
                        <a:pt x="243840" y="236220"/>
                      </a:cubicBezTo>
                      <a:cubicBezTo>
                        <a:pt x="283845" y="252730"/>
                        <a:pt x="341630" y="272415"/>
                        <a:pt x="388620" y="285750"/>
                      </a:cubicBezTo>
                      <a:cubicBezTo>
                        <a:pt x="435610" y="299085"/>
                        <a:pt x="474980" y="306705"/>
                        <a:pt x="525780" y="316230"/>
                      </a:cubicBezTo>
                      <a:cubicBezTo>
                        <a:pt x="576580" y="325755"/>
                        <a:pt x="638810" y="335280"/>
                        <a:pt x="693420" y="342900"/>
                      </a:cubicBezTo>
                      <a:cubicBezTo>
                        <a:pt x="748030" y="350520"/>
                        <a:pt x="791210" y="358140"/>
                        <a:pt x="853440" y="361950"/>
                      </a:cubicBezTo>
                      <a:cubicBezTo>
                        <a:pt x="915670" y="365760"/>
                        <a:pt x="1000125" y="365760"/>
                        <a:pt x="1066800" y="365760"/>
                      </a:cubicBezTo>
                      <a:cubicBezTo>
                        <a:pt x="1133475" y="365760"/>
                        <a:pt x="1190625" y="365760"/>
                        <a:pt x="1253490" y="361950"/>
                      </a:cubicBezTo>
                      <a:cubicBezTo>
                        <a:pt x="1316355" y="358140"/>
                        <a:pt x="1381760" y="352425"/>
                        <a:pt x="1443990" y="342900"/>
                      </a:cubicBezTo>
                      <a:cubicBezTo>
                        <a:pt x="1506220" y="333375"/>
                        <a:pt x="1574165" y="317500"/>
                        <a:pt x="1626870" y="304800"/>
                      </a:cubicBezTo>
                      <a:cubicBezTo>
                        <a:pt x="1679575" y="292100"/>
                        <a:pt x="1718310" y="281305"/>
                        <a:pt x="1760220" y="266700"/>
                      </a:cubicBezTo>
                      <a:cubicBezTo>
                        <a:pt x="1802130" y="252095"/>
                        <a:pt x="1845945" y="233045"/>
                        <a:pt x="1878330" y="217170"/>
                      </a:cubicBezTo>
                      <a:cubicBezTo>
                        <a:pt x="1910715" y="201295"/>
                        <a:pt x="1931670" y="185420"/>
                        <a:pt x="1954530" y="171450"/>
                      </a:cubicBezTo>
                      <a:cubicBezTo>
                        <a:pt x="1977390" y="157480"/>
                        <a:pt x="1996440" y="154940"/>
                        <a:pt x="2015490" y="133350"/>
                      </a:cubicBezTo>
                      <a:cubicBezTo>
                        <a:pt x="2034540" y="111760"/>
                        <a:pt x="2059940" y="62865"/>
                        <a:pt x="2068830" y="41910"/>
                      </a:cubicBezTo>
                      <a:cubicBezTo>
                        <a:pt x="2077720" y="20955"/>
                        <a:pt x="2073275" y="14287"/>
                        <a:pt x="2068830" y="762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518F1ACB-1366-4B45-8C2C-E709033E325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58663" y="2023586"/>
                  <a:ext cx="1287623" cy="26712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578B72EA-1502-4EDE-9538-8C0657023F0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942041" y="2023586"/>
                  <a:ext cx="128338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C6722152-D9DB-47D3-9173-79C24699B186}"/>
                    </a:ext>
                  </a:extLst>
                </p:cNvPr>
                <p:cNvCxnSpPr/>
                <p:nvPr/>
              </p:nvCxnSpPr>
              <p:spPr>
                <a:xfrm>
                  <a:off x="9942042" y="2023586"/>
                  <a:ext cx="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2FBB0032-7779-4662-A80C-6D88874B25F1}"/>
                    </a:ext>
                  </a:extLst>
                </p:cNvPr>
                <p:cNvSpPr txBox="1"/>
                <p:nvPr/>
              </p:nvSpPr>
              <p:spPr>
                <a:xfrm>
                  <a:off x="9802089" y="4653246"/>
                  <a:ext cx="265487" cy="6011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8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</p:grp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AD28B99-293F-42AE-827F-2C65AD780251}"/>
                  </a:ext>
                </a:extLst>
              </p:cNvPr>
              <p:cNvSpPr txBox="1"/>
              <p:nvPr/>
            </p:nvSpPr>
            <p:spPr>
              <a:xfrm>
                <a:off x="6537774" y="4740569"/>
                <a:ext cx="401072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8092643-4549-42BF-B06E-23C932E47413}"/>
                  </a:ext>
                </a:extLst>
              </p:cNvPr>
              <p:cNvSpPr txBox="1"/>
              <p:nvPr/>
            </p:nvSpPr>
            <p:spPr>
              <a:xfrm>
                <a:off x="4382385" y="2193554"/>
                <a:ext cx="396262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3DEEA67C-7045-4A48-A6FD-A5D0C48A2FC6}"/>
                  </a:ext>
                </a:extLst>
              </p:cNvPr>
              <p:cNvCxnSpPr>
                <a:stCxn id="62" idx="6"/>
                <a:endCxn id="63" idx="0"/>
              </p:cNvCxnSpPr>
              <p:nvPr/>
            </p:nvCxnSpPr>
            <p:spPr>
              <a:xfrm flipH="1">
                <a:off x="2659536" y="5062570"/>
                <a:ext cx="3862102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97FC5C6-676E-4DBB-A225-C7F9A672EC84}"/>
                </a:ext>
              </a:extLst>
            </p:cNvPr>
            <p:cNvSpPr txBox="1"/>
            <p:nvPr/>
          </p:nvSpPr>
          <p:spPr>
            <a:xfrm>
              <a:off x="4580516" y="3546588"/>
              <a:ext cx="3850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3D38A92-EB81-4972-B199-AD21E8E5C32C}"/>
                </a:ext>
              </a:extLst>
            </p:cNvPr>
            <p:cNvSpPr txBox="1"/>
            <p:nvPr/>
          </p:nvSpPr>
          <p:spPr>
            <a:xfrm>
              <a:off x="5482188" y="3352630"/>
              <a:ext cx="26642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FF53EA8-1428-4663-B421-F825C6B5F3FE}"/>
                </a:ext>
              </a:extLst>
            </p:cNvPr>
            <p:cNvSpPr txBox="1"/>
            <p:nvPr/>
          </p:nvSpPr>
          <p:spPr>
            <a:xfrm>
              <a:off x="5200644" y="4971448"/>
              <a:ext cx="31451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 build="p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le 31"/>
          <p:cNvSpPr/>
          <p:nvPr/>
        </p:nvSpPr>
        <p:spPr>
          <a:xfrm>
            <a:off x="168994" y="2531429"/>
            <a:ext cx="23719706" cy="10942374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8245" name="Rectangle 5">
            <a:extLst>
              <a:ext uri="{FF2B5EF4-FFF2-40B4-BE49-F238E27FC236}">
                <a16:creationId xmlns:a16="http://schemas.microsoft.com/office/drawing/2014/main" id="{4B6F1CC1-43C5-40F9-8D2C-BD5E09770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2518257"/>
            <a:ext cx="22507221" cy="2631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ă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8247" name="Rectangle 7">
            <a:extLst>
              <a:ext uri="{FF2B5EF4-FFF2-40B4-BE49-F238E27FC236}">
                <a16:creationId xmlns:a16="http://schemas.microsoft.com/office/drawing/2014/main" id="{253C7C99-5082-413E-AD5B-11737976F5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4524040"/>
            <a:ext cx="218694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/>
              <p:nvPr/>
            </p:nvSpPr>
            <p:spPr bwMode="auto">
              <a:xfrm>
                <a:off x="1672559" y="6368326"/>
                <a:ext cx="8582026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..........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251" name="Object 11">
                <a:extLst>
                  <a:ext uri="{FF2B5EF4-FFF2-40B4-BE49-F238E27FC236}">
                    <a16:creationId xmlns:a16="http://schemas.microsoft.com/office/drawing/2014/main" id="{B94641EF-9E85-40D4-A48A-76CEC34CE4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2559" y="6368326"/>
                <a:ext cx="8582026" cy="21896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/>
              <p:nvPr/>
            </p:nvSpPr>
            <p:spPr bwMode="auto">
              <a:xfrm>
                <a:off x="1677404" y="6398029"/>
                <a:ext cx="8577181" cy="218962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𝑽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𝑩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𝝅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𝒓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𝒉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8253" name="Object 13">
                <a:extLst>
                  <a:ext uri="{FF2B5EF4-FFF2-40B4-BE49-F238E27FC236}">
                    <a16:creationId xmlns:a16="http://schemas.microsoft.com/office/drawing/2014/main" id="{89D33F87-E74C-404E-9CD3-5A23CD07A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7404" y="6398029"/>
                <a:ext cx="8577181" cy="21896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55" name="Rectangle 15">
            <a:extLst>
              <a:ext uri="{FF2B5EF4-FFF2-40B4-BE49-F238E27FC236}">
                <a16:creationId xmlns:a16="http://schemas.microsoft.com/office/drawing/2014/main" id="{20F28B47-448F-4142-A0A2-BA024FB954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9" y="9084536"/>
            <a:ext cx="16560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 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b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kumimoji="0" lang="en-US" altLang="vi-VN" sz="4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 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endParaRPr kumimoji="0" lang="en-US" altLang="vi-VN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3A812AD-6CE4-42B8-BAE3-8FC5CFCC44E1}"/>
              </a:ext>
            </a:extLst>
          </p:cNvPr>
          <p:cNvSpPr/>
          <p:nvPr/>
        </p:nvSpPr>
        <p:spPr>
          <a:xfrm>
            <a:off x="762000" y="1668959"/>
            <a:ext cx="21197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217727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 THỂ TÍCH KHỐI NÓN TRÒN XOAY</a:t>
            </a:r>
            <a:endParaRPr kumimoji="0" lang="vi-VN" sz="4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13C911D7-7E50-4FD5-836A-441EF9E0E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93057"/>
            <a:ext cx="22707600" cy="1565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84150" tIns="92076" rIns="184150" bIns="92076" anchor="b"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91440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vi-VN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kumimoji="0" lang="en-US" alt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4" name="Group 29">
            <a:extLst>
              <a:ext uri="{FF2B5EF4-FFF2-40B4-BE49-F238E27FC236}">
                <a16:creationId xmlns:a16="http://schemas.microsoft.com/office/drawing/2014/main" id="{6B2BF933-2AF7-4178-A371-B2FDB2059375}"/>
              </a:ext>
            </a:extLst>
          </p:cNvPr>
          <p:cNvGrpSpPr>
            <a:grpSpLocks/>
          </p:cNvGrpSpPr>
          <p:nvPr/>
        </p:nvGrpSpPr>
        <p:grpSpPr bwMode="auto">
          <a:xfrm>
            <a:off x="10576756" y="6066497"/>
            <a:ext cx="5900640" cy="7126420"/>
            <a:chOff x="1076" y="421"/>
            <a:chExt cx="3437" cy="3826"/>
          </a:xfrm>
        </p:grpSpPr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942B57BB-993A-45A9-8375-0F714A01F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6" y="2432"/>
              <a:ext cx="3436" cy="1815"/>
              <a:chOff x="1076" y="2505"/>
              <a:chExt cx="3436" cy="1815"/>
            </a:xfrm>
          </p:grpSpPr>
          <p:sp>
            <p:nvSpPr>
              <p:cNvPr id="74" name="Freeform 31">
                <a:extLst>
                  <a:ext uri="{FF2B5EF4-FFF2-40B4-BE49-F238E27FC236}">
                    <a16:creationId xmlns:a16="http://schemas.microsoft.com/office/drawing/2014/main" id="{8F39DB5D-98F4-4ABD-86C5-4383AAA4F1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126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Freeform 32">
                <a:extLst>
                  <a:ext uri="{FF2B5EF4-FFF2-40B4-BE49-F238E27FC236}">
                    <a16:creationId xmlns:a16="http://schemas.microsoft.com/office/drawing/2014/main" id="{C8DF72F2-E846-4871-A87E-CA41AEA23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2505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6" name="Freeform 33">
              <a:extLst>
                <a:ext uri="{FF2B5EF4-FFF2-40B4-BE49-F238E27FC236}">
                  <a16:creationId xmlns:a16="http://schemas.microsoft.com/office/drawing/2014/main" id="{828121C5-2657-4834-938F-CE66F07234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486"/>
              <a:ext cx="3264" cy="1623"/>
            </a:xfrm>
            <a:custGeom>
              <a:avLst/>
              <a:gdLst>
                <a:gd name="T0" fmla="*/ 4 w 3264"/>
                <a:gd name="T1" fmla="*/ 582 h 1623"/>
                <a:gd name="T2" fmla="*/ 741 w 3264"/>
                <a:gd name="T3" fmla="*/ 1623 h 1623"/>
                <a:gd name="T4" fmla="*/ 2730 w 3264"/>
                <a:gd name="T5" fmla="*/ 1545 h 1623"/>
                <a:gd name="T6" fmla="*/ 3264 w 3264"/>
                <a:gd name="T7" fmla="*/ 568 h 1623"/>
                <a:gd name="T8" fmla="*/ 2176 w 3264"/>
                <a:gd name="T9" fmla="*/ 0 h 1623"/>
                <a:gd name="T10" fmla="*/ 948 w 3264"/>
                <a:gd name="T11" fmla="*/ 27 h 1623"/>
                <a:gd name="T12" fmla="*/ 0 w 3264"/>
                <a:gd name="T13" fmla="*/ 573 h 16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264" h="1623">
                  <a:moveTo>
                    <a:pt x="4" y="582"/>
                  </a:moveTo>
                  <a:lnTo>
                    <a:pt x="741" y="1623"/>
                  </a:lnTo>
                  <a:lnTo>
                    <a:pt x="2730" y="1545"/>
                  </a:lnTo>
                  <a:lnTo>
                    <a:pt x="3264" y="568"/>
                  </a:lnTo>
                  <a:lnTo>
                    <a:pt x="2176" y="0"/>
                  </a:lnTo>
                  <a:lnTo>
                    <a:pt x="948" y="27"/>
                  </a:lnTo>
                  <a:lnTo>
                    <a:pt x="0" y="573"/>
                  </a:lnTo>
                </a:path>
              </a:pathLst>
            </a:custGeom>
            <a:solidFill>
              <a:srgbClr val="FFFF99"/>
            </a:solidFill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34">
              <a:extLst>
                <a:ext uri="{FF2B5EF4-FFF2-40B4-BE49-F238E27FC236}">
                  <a16:creationId xmlns:a16="http://schemas.microsoft.com/office/drawing/2014/main" id="{E1A14B8C-580D-4D19-B537-1289F52AD2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78" y="421"/>
              <a:ext cx="615" cy="630"/>
              <a:chOff x="2478" y="421"/>
              <a:chExt cx="615" cy="630"/>
            </a:xfrm>
          </p:grpSpPr>
          <p:sp>
            <p:nvSpPr>
              <p:cNvPr id="72" name="Text Box 35">
                <a:extLst>
                  <a:ext uri="{FF2B5EF4-FFF2-40B4-BE49-F238E27FC236}">
                    <a16:creationId xmlns:a16="http://schemas.microsoft.com/office/drawing/2014/main" id="{4B00B02A-D53E-42FA-862C-7CA57C2EE2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8" y="421"/>
                <a:ext cx="180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33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73" name="Text Box 36">
                <a:extLst>
                  <a:ext uri="{FF2B5EF4-FFF2-40B4-BE49-F238E27FC236}">
                    <a16:creationId xmlns:a16="http://schemas.microsoft.com/office/drawing/2014/main" id="{BCE5BEB1-4903-4B4F-8F66-82804D74DE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54" y="598"/>
                <a:ext cx="239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</a:p>
            </p:txBody>
          </p:sp>
        </p:grpSp>
        <p:grpSp>
          <p:nvGrpSpPr>
            <p:cNvPr id="58" name="Group 37">
              <a:extLst>
                <a:ext uri="{FF2B5EF4-FFF2-40B4-BE49-F238E27FC236}">
                  <a16:creationId xmlns:a16="http://schemas.microsoft.com/office/drawing/2014/main" id="{28D49E2E-CC2D-4C08-83CA-561C87B19C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7" y="701"/>
              <a:ext cx="3436" cy="3546"/>
              <a:chOff x="1076" y="701"/>
              <a:chExt cx="3436" cy="3546"/>
            </a:xfrm>
          </p:grpSpPr>
          <p:sp>
            <p:nvSpPr>
              <p:cNvPr id="63" name="Freeform 38">
                <a:extLst>
                  <a:ext uri="{FF2B5EF4-FFF2-40B4-BE49-F238E27FC236}">
                    <a16:creationId xmlns:a16="http://schemas.microsoft.com/office/drawing/2014/main" id="{9184F16D-D134-47D1-A3A6-19E9077FA2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6" y="704"/>
                <a:ext cx="1476" cy="2355"/>
              </a:xfrm>
              <a:custGeom>
                <a:avLst/>
                <a:gdLst>
                  <a:gd name="T0" fmla="*/ 957 w 1476"/>
                  <a:gd name="T1" fmla="*/ 1809 h 2355"/>
                  <a:gd name="T2" fmla="*/ 1476 w 1476"/>
                  <a:gd name="T3" fmla="*/ 0 h 2355"/>
                  <a:gd name="T4" fmla="*/ 0 w 1476"/>
                  <a:gd name="T5" fmla="*/ 2355 h 235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76" h="2355">
                    <a:moveTo>
                      <a:pt x="957" y="1809"/>
                    </a:moveTo>
                    <a:lnTo>
                      <a:pt x="1476" y="0"/>
                    </a:lnTo>
                    <a:lnTo>
                      <a:pt x="0" y="235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Freeform 39">
                <a:extLst>
                  <a:ext uri="{FF2B5EF4-FFF2-40B4-BE49-F238E27FC236}">
                    <a16:creationId xmlns:a16="http://schemas.microsoft.com/office/drawing/2014/main" id="{65D736C3-5727-4116-808B-4A1B689E0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6" y="3053"/>
                <a:ext cx="3436" cy="1194"/>
              </a:xfrm>
              <a:custGeom>
                <a:avLst/>
                <a:gdLst>
                  <a:gd name="T0" fmla="*/ 72 w 3436"/>
                  <a:gd name="T1" fmla="*/ 0 h 1194"/>
                  <a:gd name="T2" fmla="*/ 24 w 3436"/>
                  <a:gd name="T3" fmla="*/ 97 h 1194"/>
                  <a:gd name="T4" fmla="*/ 0 w 3436"/>
                  <a:gd name="T5" fmla="*/ 200 h 1194"/>
                  <a:gd name="T6" fmla="*/ 0 w 3436"/>
                  <a:gd name="T7" fmla="*/ 256 h 1194"/>
                  <a:gd name="T8" fmla="*/ 0 w 3436"/>
                  <a:gd name="T9" fmla="*/ 312 h 1194"/>
                  <a:gd name="T10" fmla="*/ 8 w 3436"/>
                  <a:gd name="T11" fmla="*/ 372 h 1194"/>
                  <a:gd name="T12" fmla="*/ 16 w 3436"/>
                  <a:gd name="T13" fmla="*/ 436 h 1194"/>
                  <a:gd name="T14" fmla="*/ 56 w 3436"/>
                  <a:gd name="T15" fmla="*/ 540 h 1194"/>
                  <a:gd name="T16" fmla="*/ 152 w 3436"/>
                  <a:gd name="T17" fmla="*/ 672 h 1194"/>
                  <a:gd name="T18" fmla="*/ 288 w 3436"/>
                  <a:gd name="T19" fmla="*/ 792 h 1194"/>
                  <a:gd name="T20" fmla="*/ 436 w 3436"/>
                  <a:gd name="T21" fmla="*/ 896 h 1194"/>
                  <a:gd name="T22" fmla="*/ 576 w 3436"/>
                  <a:gd name="T23" fmla="*/ 965 h 1194"/>
                  <a:gd name="T24" fmla="*/ 684 w 3436"/>
                  <a:gd name="T25" fmla="*/ 1008 h 1194"/>
                  <a:gd name="T26" fmla="*/ 832 w 3436"/>
                  <a:gd name="T27" fmla="*/ 1065 h 1194"/>
                  <a:gd name="T28" fmla="*/ 992 w 3436"/>
                  <a:gd name="T29" fmla="*/ 1108 h 1194"/>
                  <a:gd name="T30" fmla="*/ 1276 w 3436"/>
                  <a:gd name="T31" fmla="*/ 1168 h 1194"/>
                  <a:gd name="T32" fmla="*/ 1632 w 3436"/>
                  <a:gd name="T33" fmla="*/ 1194 h 1194"/>
                  <a:gd name="T34" fmla="*/ 1812 w 3436"/>
                  <a:gd name="T35" fmla="*/ 1188 h 1194"/>
                  <a:gd name="T36" fmla="*/ 2004 w 3436"/>
                  <a:gd name="T37" fmla="*/ 1180 h 1194"/>
                  <a:gd name="T38" fmla="*/ 2192 w 3436"/>
                  <a:gd name="T39" fmla="*/ 1152 h 1194"/>
                  <a:gd name="T40" fmla="*/ 2376 w 3436"/>
                  <a:gd name="T41" fmla="*/ 1121 h 1194"/>
                  <a:gd name="T42" fmla="*/ 2516 w 3436"/>
                  <a:gd name="T43" fmla="*/ 1084 h 1194"/>
                  <a:gd name="T44" fmla="*/ 2696 w 3436"/>
                  <a:gd name="T45" fmla="*/ 1028 h 1194"/>
                  <a:gd name="T46" fmla="*/ 2856 w 3436"/>
                  <a:gd name="T47" fmla="*/ 961 h 1194"/>
                  <a:gd name="T48" fmla="*/ 3008 w 3436"/>
                  <a:gd name="T49" fmla="*/ 888 h 1194"/>
                  <a:gd name="T50" fmla="*/ 3128 w 3436"/>
                  <a:gd name="T51" fmla="*/ 800 h 1194"/>
                  <a:gd name="T52" fmla="*/ 3236 w 3436"/>
                  <a:gd name="T53" fmla="*/ 714 h 1194"/>
                  <a:gd name="T54" fmla="*/ 3312 w 3436"/>
                  <a:gd name="T55" fmla="*/ 616 h 1194"/>
                  <a:gd name="T56" fmla="*/ 3384 w 3436"/>
                  <a:gd name="T57" fmla="*/ 514 h 1194"/>
                  <a:gd name="T58" fmla="*/ 3432 w 3436"/>
                  <a:gd name="T59" fmla="*/ 370 h 1194"/>
                  <a:gd name="T60" fmla="*/ 3436 w 3436"/>
                  <a:gd name="T61" fmla="*/ 238 h 1194"/>
                  <a:gd name="T62" fmla="*/ 3404 w 3436"/>
                  <a:gd name="T63" fmla="*/ 98 h 1194"/>
                  <a:gd name="T64" fmla="*/ 3348 w 3436"/>
                  <a:gd name="T65" fmla="*/ 10 h 119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3436" h="1194">
                    <a:moveTo>
                      <a:pt x="72" y="0"/>
                    </a:moveTo>
                    <a:lnTo>
                      <a:pt x="24" y="97"/>
                    </a:lnTo>
                    <a:lnTo>
                      <a:pt x="0" y="200"/>
                    </a:lnTo>
                    <a:lnTo>
                      <a:pt x="0" y="256"/>
                    </a:lnTo>
                    <a:lnTo>
                      <a:pt x="0" y="312"/>
                    </a:lnTo>
                    <a:lnTo>
                      <a:pt x="8" y="372"/>
                    </a:lnTo>
                    <a:lnTo>
                      <a:pt x="16" y="436"/>
                    </a:lnTo>
                    <a:lnTo>
                      <a:pt x="56" y="540"/>
                    </a:lnTo>
                    <a:lnTo>
                      <a:pt x="152" y="672"/>
                    </a:lnTo>
                    <a:lnTo>
                      <a:pt x="288" y="792"/>
                    </a:lnTo>
                    <a:lnTo>
                      <a:pt x="436" y="896"/>
                    </a:lnTo>
                    <a:lnTo>
                      <a:pt x="576" y="965"/>
                    </a:lnTo>
                    <a:lnTo>
                      <a:pt x="684" y="1008"/>
                    </a:lnTo>
                    <a:lnTo>
                      <a:pt x="832" y="1065"/>
                    </a:lnTo>
                    <a:lnTo>
                      <a:pt x="992" y="1108"/>
                    </a:lnTo>
                    <a:lnTo>
                      <a:pt x="1276" y="1168"/>
                    </a:lnTo>
                    <a:lnTo>
                      <a:pt x="1632" y="1194"/>
                    </a:lnTo>
                    <a:lnTo>
                      <a:pt x="1812" y="1188"/>
                    </a:lnTo>
                    <a:lnTo>
                      <a:pt x="2004" y="1180"/>
                    </a:lnTo>
                    <a:lnTo>
                      <a:pt x="2192" y="1152"/>
                    </a:lnTo>
                    <a:lnTo>
                      <a:pt x="2376" y="1121"/>
                    </a:lnTo>
                    <a:lnTo>
                      <a:pt x="2516" y="1084"/>
                    </a:lnTo>
                    <a:lnTo>
                      <a:pt x="2696" y="1028"/>
                    </a:lnTo>
                    <a:lnTo>
                      <a:pt x="2856" y="961"/>
                    </a:lnTo>
                    <a:lnTo>
                      <a:pt x="3008" y="888"/>
                    </a:lnTo>
                    <a:lnTo>
                      <a:pt x="3128" y="800"/>
                    </a:lnTo>
                    <a:lnTo>
                      <a:pt x="3236" y="714"/>
                    </a:lnTo>
                    <a:lnTo>
                      <a:pt x="3312" y="616"/>
                    </a:lnTo>
                    <a:lnTo>
                      <a:pt x="3384" y="514"/>
                    </a:lnTo>
                    <a:lnTo>
                      <a:pt x="3432" y="370"/>
                    </a:lnTo>
                    <a:lnTo>
                      <a:pt x="3436" y="238"/>
                    </a:lnTo>
                    <a:lnTo>
                      <a:pt x="3404" y="98"/>
                    </a:lnTo>
                    <a:lnTo>
                      <a:pt x="3348" y="1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40">
                <a:extLst>
                  <a:ext uri="{FF2B5EF4-FFF2-40B4-BE49-F238E27FC236}">
                    <a16:creationId xmlns:a16="http://schemas.microsoft.com/office/drawing/2014/main" id="{B1125927-12A4-489D-8162-1FED634942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48" y="2432"/>
                <a:ext cx="3268" cy="634"/>
              </a:xfrm>
              <a:custGeom>
                <a:avLst/>
                <a:gdLst>
                  <a:gd name="T0" fmla="*/ 0 w 3268"/>
                  <a:gd name="T1" fmla="*/ 634 h 634"/>
                  <a:gd name="T2" fmla="*/ 91 w 3268"/>
                  <a:gd name="T3" fmla="*/ 510 h 634"/>
                  <a:gd name="T4" fmla="*/ 271 w 3268"/>
                  <a:gd name="T5" fmla="*/ 360 h 634"/>
                  <a:gd name="T6" fmla="*/ 469 w 3268"/>
                  <a:gd name="T7" fmla="*/ 243 h 634"/>
                  <a:gd name="T8" fmla="*/ 727 w 3268"/>
                  <a:gd name="T9" fmla="*/ 132 h 634"/>
                  <a:gd name="T10" fmla="*/ 982 w 3268"/>
                  <a:gd name="T11" fmla="*/ 72 h 634"/>
                  <a:gd name="T12" fmla="*/ 1249 w 3268"/>
                  <a:gd name="T13" fmla="*/ 24 h 634"/>
                  <a:gd name="T14" fmla="*/ 1495 w 3268"/>
                  <a:gd name="T15" fmla="*/ 6 h 634"/>
                  <a:gd name="T16" fmla="*/ 1717 w 3268"/>
                  <a:gd name="T17" fmla="*/ 0 h 634"/>
                  <a:gd name="T18" fmla="*/ 1918 w 3268"/>
                  <a:gd name="T19" fmla="*/ 9 h 634"/>
                  <a:gd name="T20" fmla="*/ 2107 w 3268"/>
                  <a:gd name="T21" fmla="*/ 36 h 634"/>
                  <a:gd name="T22" fmla="*/ 2296 w 3268"/>
                  <a:gd name="T23" fmla="*/ 74 h 634"/>
                  <a:gd name="T24" fmla="*/ 2527 w 3268"/>
                  <a:gd name="T25" fmla="*/ 126 h 634"/>
                  <a:gd name="T26" fmla="*/ 2734 w 3268"/>
                  <a:gd name="T27" fmla="*/ 204 h 634"/>
                  <a:gd name="T28" fmla="*/ 2968 w 3268"/>
                  <a:gd name="T29" fmla="*/ 324 h 634"/>
                  <a:gd name="T30" fmla="*/ 3178 w 3268"/>
                  <a:gd name="T31" fmla="*/ 495 h 634"/>
                  <a:gd name="T32" fmla="*/ 3268 w 3268"/>
                  <a:gd name="T33" fmla="*/ 622 h 6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268" h="634">
                    <a:moveTo>
                      <a:pt x="0" y="634"/>
                    </a:moveTo>
                    <a:lnTo>
                      <a:pt x="91" y="510"/>
                    </a:lnTo>
                    <a:lnTo>
                      <a:pt x="271" y="360"/>
                    </a:lnTo>
                    <a:lnTo>
                      <a:pt x="469" y="243"/>
                    </a:lnTo>
                    <a:lnTo>
                      <a:pt x="727" y="132"/>
                    </a:lnTo>
                    <a:lnTo>
                      <a:pt x="982" y="72"/>
                    </a:lnTo>
                    <a:lnTo>
                      <a:pt x="1249" y="24"/>
                    </a:lnTo>
                    <a:lnTo>
                      <a:pt x="1495" y="6"/>
                    </a:lnTo>
                    <a:lnTo>
                      <a:pt x="1717" y="0"/>
                    </a:lnTo>
                    <a:lnTo>
                      <a:pt x="1918" y="9"/>
                    </a:lnTo>
                    <a:lnTo>
                      <a:pt x="2107" y="36"/>
                    </a:lnTo>
                    <a:lnTo>
                      <a:pt x="2296" y="74"/>
                    </a:lnTo>
                    <a:lnTo>
                      <a:pt x="2527" y="126"/>
                    </a:lnTo>
                    <a:lnTo>
                      <a:pt x="2734" y="204"/>
                    </a:lnTo>
                    <a:lnTo>
                      <a:pt x="2968" y="324"/>
                    </a:lnTo>
                    <a:lnTo>
                      <a:pt x="3178" y="495"/>
                    </a:lnTo>
                    <a:lnTo>
                      <a:pt x="3268" y="622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41">
                <a:extLst>
                  <a:ext uri="{FF2B5EF4-FFF2-40B4-BE49-F238E27FC236}">
                    <a16:creationId xmlns:a16="http://schemas.microsoft.com/office/drawing/2014/main" id="{303D5A39-52DC-4365-A4E9-7A900E81D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2486"/>
                <a:ext cx="3264" cy="1623"/>
              </a:xfrm>
              <a:custGeom>
                <a:avLst/>
                <a:gdLst>
                  <a:gd name="T0" fmla="*/ 4 w 3264"/>
                  <a:gd name="T1" fmla="*/ 582 h 1623"/>
                  <a:gd name="T2" fmla="*/ 741 w 3264"/>
                  <a:gd name="T3" fmla="*/ 1623 h 1623"/>
                  <a:gd name="T4" fmla="*/ 2730 w 3264"/>
                  <a:gd name="T5" fmla="*/ 1545 h 1623"/>
                  <a:gd name="T6" fmla="*/ 3264 w 3264"/>
                  <a:gd name="T7" fmla="*/ 568 h 1623"/>
                  <a:gd name="T8" fmla="*/ 2176 w 3264"/>
                  <a:gd name="T9" fmla="*/ 0 h 1623"/>
                  <a:gd name="T10" fmla="*/ 948 w 3264"/>
                  <a:gd name="T11" fmla="*/ 27 h 1623"/>
                  <a:gd name="T12" fmla="*/ 0 w 3264"/>
                  <a:gd name="T13" fmla="*/ 573 h 16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264" h="1623">
                    <a:moveTo>
                      <a:pt x="4" y="582"/>
                    </a:moveTo>
                    <a:lnTo>
                      <a:pt x="741" y="1623"/>
                    </a:lnTo>
                    <a:lnTo>
                      <a:pt x="2730" y="1545"/>
                    </a:lnTo>
                    <a:lnTo>
                      <a:pt x="3264" y="568"/>
                    </a:lnTo>
                    <a:lnTo>
                      <a:pt x="2176" y="0"/>
                    </a:lnTo>
                    <a:lnTo>
                      <a:pt x="948" y="27"/>
                    </a:lnTo>
                    <a:lnTo>
                      <a:pt x="0" y="573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42">
                <a:extLst>
                  <a:ext uri="{FF2B5EF4-FFF2-40B4-BE49-F238E27FC236}">
                    <a16:creationId xmlns:a16="http://schemas.microsoft.com/office/drawing/2014/main" id="{8F7434C5-DC51-45D9-96F0-497C3051D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06" y="701"/>
                <a:ext cx="1218" cy="1809"/>
              </a:xfrm>
              <a:custGeom>
                <a:avLst/>
                <a:gdLst>
                  <a:gd name="T0" fmla="*/ 0 w 1218"/>
                  <a:gd name="T1" fmla="*/ 1809 h 1809"/>
                  <a:gd name="T2" fmla="*/ 522 w 1218"/>
                  <a:gd name="T3" fmla="*/ 0 h 1809"/>
                  <a:gd name="T4" fmla="*/ 1218 w 1218"/>
                  <a:gd name="T5" fmla="*/ 1779 h 180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18" h="1809">
                    <a:moveTo>
                      <a:pt x="0" y="1809"/>
                    </a:moveTo>
                    <a:lnTo>
                      <a:pt x="522" y="0"/>
                    </a:lnTo>
                    <a:lnTo>
                      <a:pt x="1218" y="177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43">
                <a:extLst>
                  <a:ext uri="{FF2B5EF4-FFF2-40B4-BE49-F238E27FC236}">
                    <a16:creationId xmlns:a16="http://schemas.microsoft.com/office/drawing/2014/main" id="{D4A22EE4-7686-40D8-91D2-A80726CD2E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4" y="713"/>
                <a:ext cx="1788" cy="2334"/>
              </a:xfrm>
              <a:custGeom>
                <a:avLst/>
                <a:gdLst>
                  <a:gd name="T0" fmla="*/ 699 w 1788"/>
                  <a:gd name="T1" fmla="*/ 1770 h 2334"/>
                  <a:gd name="T2" fmla="*/ 0 w 1788"/>
                  <a:gd name="T3" fmla="*/ 0 h 2334"/>
                  <a:gd name="T4" fmla="*/ 1788 w 1788"/>
                  <a:gd name="T5" fmla="*/ 2334 h 23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88" h="2334">
                    <a:moveTo>
                      <a:pt x="699" y="1770"/>
                    </a:moveTo>
                    <a:lnTo>
                      <a:pt x="0" y="0"/>
                    </a:lnTo>
                    <a:lnTo>
                      <a:pt x="1788" y="2334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44">
                <a:extLst>
                  <a:ext uri="{FF2B5EF4-FFF2-40B4-BE49-F238E27FC236}">
                    <a16:creationId xmlns:a16="http://schemas.microsoft.com/office/drawing/2014/main" id="{E90BA673-E852-4571-B83B-52D556BBC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0" y="713"/>
                <a:ext cx="1794" cy="3315"/>
              </a:xfrm>
              <a:custGeom>
                <a:avLst/>
                <a:gdLst>
                  <a:gd name="T0" fmla="*/ 1794 w 1794"/>
                  <a:gd name="T1" fmla="*/ 2340 h 3315"/>
                  <a:gd name="T2" fmla="*/ 0 w 1794"/>
                  <a:gd name="T3" fmla="*/ 0 h 3315"/>
                  <a:gd name="T4" fmla="*/ 1254 w 1794"/>
                  <a:gd name="T5" fmla="*/ 3315 h 331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794" h="3315">
                    <a:moveTo>
                      <a:pt x="1794" y="2340"/>
                    </a:moveTo>
                    <a:lnTo>
                      <a:pt x="0" y="0"/>
                    </a:lnTo>
                    <a:lnTo>
                      <a:pt x="1254" y="3315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45">
                <a:extLst>
                  <a:ext uri="{FF2B5EF4-FFF2-40B4-BE49-F238E27FC236}">
                    <a16:creationId xmlns:a16="http://schemas.microsoft.com/office/drawing/2014/main" id="{07D01917-C301-4641-B7E1-4AE5D16A38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" y="709"/>
                <a:ext cx="1977" cy="3399"/>
              </a:xfrm>
              <a:custGeom>
                <a:avLst/>
                <a:gdLst>
                  <a:gd name="T0" fmla="*/ 1977 w 1977"/>
                  <a:gd name="T1" fmla="*/ 3315 h 3399"/>
                  <a:gd name="T2" fmla="*/ 720 w 1977"/>
                  <a:gd name="T3" fmla="*/ 0 h 3399"/>
                  <a:gd name="T4" fmla="*/ 0 w 1977"/>
                  <a:gd name="T5" fmla="*/ 3399 h 339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77" h="3399">
                    <a:moveTo>
                      <a:pt x="1977" y="3315"/>
                    </a:moveTo>
                    <a:lnTo>
                      <a:pt x="720" y="0"/>
                    </a:lnTo>
                    <a:lnTo>
                      <a:pt x="0" y="3399"/>
                    </a:ln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46">
                <a:extLst>
                  <a:ext uri="{FF2B5EF4-FFF2-40B4-BE49-F238E27FC236}">
                    <a16:creationId xmlns:a16="http://schemas.microsoft.com/office/drawing/2014/main" id="{FE8CDEE4-E146-4D29-B576-F7A47880C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703"/>
                <a:ext cx="1459" cy="3401"/>
              </a:xfrm>
              <a:custGeom>
                <a:avLst/>
                <a:gdLst>
                  <a:gd name="T0" fmla="*/ 0 w 1459"/>
                  <a:gd name="T1" fmla="*/ 2365 h 3401"/>
                  <a:gd name="T2" fmla="*/ 1459 w 1459"/>
                  <a:gd name="T3" fmla="*/ 0 h 3401"/>
                  <a:gd name="T4" fmla="*/ 737 w 1459"/>
                  <a:gd name="T5" fmla="*/ 3401 h 340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459" h="3401">
                    <a:moveTo>
                      <a:pt x="0" y="2365"/>
                    </a:moveTo>
                    <a:lnTo>
                      <a:pt x="1459" y="0"/>
                    </a:lnTo>
                    <a:lnTo>
                      <a:pt x="737" y="3401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59" name="Line 47">
              <a:extLst>
                <a:ext uri="{FF2B5EF4-FFF2-40B4-BE49-F238E27FC236}">
                  <a16:creationId xmlns:a16="http://schemas.microsoft.com/office/drawing/2014/main" id="{635A9286-2A7F-48A9-9659-BACF08B536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6" y="682"/>
              <a:ext cx="118" cy="2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Text Box 48">
              <a:extLst>
                <a:ext uri="{FF2B5EF4-FFF2-40B4-BE49-F238E27FC236}">
                  <a16:creationId xmlns:a16="http://schemas.microsoft.com/office/drawing/2014/main" id="{4FC555CD-8610-4240-AA70-EEFB95806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6" y="3274"/>
              <a:ext cx="164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</a:t>
              </a:r>
            </a:p>
          </p:txBody>
        </p:sp>
        <p:sp>
          <p:nvSpPr>
            <p:cNvPr id="61" name="Freeform 49">
              <a:extLst>
                <a:ext uri="{FF2B5EF4-FFF2-40B4-BE49-F238E27FC236}">
                  <a16:creationId xmlns:a16="http://schemas.microsoft.com/office/drawing/2014/main" id="{CD07EA6B-A912-49FA-90C3-8F455C596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3249"/>
              <a:ext cx="1117" cy="786"/>
            </a:xfrm>
            <a:custGeom>
              <a:avLst/>
              <a:gdLst>
                <a:gd name="T0" fmla="*/ 0 w 1117"/>
                <a:gd name="T1" fmla="*/ 0 h 786"/>
                <a:gd name="T2" fmla="*/ 1117 w 1117"/>
                <a:gd name="T3" fmla="*/ 786 h 786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117" h="786">
                  <a:moveTo>
                    <a:pt x="0" y="0"/>
                  </a:moveTo>
                  <a:lnTo>
                    <a:pt x="1117" y="786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4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 Box 50">
              <a:extLst>
                <a:ext uri="{FF2B5EF4-FFF2-40B4-BE49-F238E27FC236}">
                  <a16:creationId xmlns:a16="http://schemas.microsoft.com/office/drawing/2014/main" id="{AC4A6C9D-B7A7-45E8-9B69-09F2DDFFD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1" y="3048"/>
              <a:ext cx="134" cy="4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</a:t>
              </a:r>
            </a:p>
          </p:txBody>
        </p:sp>
      </p:grpSp>
      <p:pic>
        <p:nvPicPr>
          <p:cNvPr id="33" name="sxq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6788828" y="5844226"/>
            <a:ext cx="7014527" cy="7082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44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0" fill="hold" display="0">
                  <p:stCondLst>
                    <p:cond delay="indefinite"/>
                  </p:st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138245" grpId="0"/>
      <p:bldP spid="138247" grpId="0"/>
      <p:bldP spid="138251" grpId="0" animBg="1"/>
      <p:bldP spid="138253" grpId="0" animBg="1"/>
      <p:bldP spid="138255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228601" y="2444733"/>
            <a:ext cx="23391942" cy="9895050"/>
            <a:chOff x="992187" y="2564544"/>
            <a:chExt cx="22353091" cy="9896335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1145221" y="2666999"/>
              <a:ext cx="22200057" cy="97938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992187" y="2564544"/>
              <a:ext cx="3234950" cy="1023459"/>
              <a:chOff x="534987" y="1647866"/>
              <a:chExt cx="4345954" cy="1176337"/>
            </a:xfrm>
          </p:grpSpPr>
          <p:sp>
            <p:nvSpPr>
              <p:cNvPr id="41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Pentagon 41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4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4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4" name="Chevron 43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TextBox 13"/>
              <p:cNvSpPr txBox="1">
                <a:spLocks noChangeArrowheads="1"/>
              </p:cNvSpPr>
              <p:nvPr/>
            </p:nvSpPr>
            <p:spPr bwMode="auto">
              <a:xfrm>
                <a:off x="1824375" y="1658975"/>
                <a:ext cx="3056566" cy="813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:</a:t>
                </a:r>
                <a:endParaRPr lang="en-US" sz="48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543431" y="2367988"/>
                <a:ext cx="22922428" cy="44900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>
                  <a:lnSpc>
                    <a:spcPct val="150000"/>
                  </a:lnSpc>
                </a:pP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 hình nón đỉnh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ới một mặt phẳng đi qua trục của hình nón ta được một tam giác vuông cân có cạnh huyền bằng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dây cung của đường tròn đáy hình nón sao cho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𝑩𝑪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o với mặt phẳng chứa đáy hình nón một góc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iện tích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431" y="2367988"/>
                <a:ext cx="22922428" cy="4490012"/>
              </a:xfrm>
              <a:prstGeom prst="rect">
                <a:avLst/>
              </a:prstGeom>
              <a:blipFill>
                <a:blip r:embed="rId3"/>
                <a:stretch>
                  <a:fillRect l="-1197" r="-1037" b="-6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>
            <a:extLst>
              <a:ext uri="{FF2B5EF4-FFF2-40B4-BE49-F238E27FC236}">
                <a16:creationId xmlns:a16="http://schemas.microsoft.com/office/drawing/2014/main" id="{57ACAC60-6EA1-4858-80A8-E0C1AC88745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459200" y="6748634"/>
            <a:ext cx="5208193" cy="5591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50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2917340" y="2939264"/>
                <a:ext cx="13320252" cy="9469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07000"/>
                  </a:lnSpc>
                  <a:spcAft>
                    <a:spcPts val="1600"/>
                  </a:spcAft>
                  <a:tabLst>
                    <a:tab pos="2880360" algn="l"/>
                  </a:tabLst>
                </a:pPr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𝑫𝑪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có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𝑪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sz="48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224280" defTabSz="1828800">
                  <a:lnSpc>
                    <a:spcPct val="107000"/>
                  </a:lnSpc>
                  <a:spcAft>
                    <a:spcPts val="1600"/>
                  </a:spcAft>
                  <a:tabLst>
                    <a:tab pos="2880360" algn="l"/>
                  </a:tabLst>
                </a:pP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𝑪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𝑪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07000"/>
                  </a:lnSpc>
                  <a:tabLst>
                    <a:tab pos="2880360" algn="l"/>
                  </a:tabLst>
                </a:pPr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ạnh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1222376" defTabSz="1828800">
                  <a:lnSpc>
                    <a:spcPct val="107000"/>
                  </a:lnSpc>
                  <a:tabLst>
                    <a:tab pos="1368426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𝑰𝑩𝑪</m:t>
                                  </m:r>
                                </m:e>
                              </m:d>
                              <m:r>
                                <a:rPr lang="pt-BR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pt-BR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𝑩𝑪𝑫</m:t>
                                  </m:r>
                                </m:e>
                              </m:d>
                            </m:e>
                          </m:d>
                        </m:e>
                      </m:acc>
                      <m:r>
                        <a:rPr lang="pt-BR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pt-BR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𝑰𝑬𝑯</m:t>
                          </m:r>
                        </m:e>
                      </m:acc>
                      <m:r>
                        <a:rPr lang="pt-BR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t-BR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pt-BR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07000"/>
                  </a:lnSpc>
                  <a:tabLst>
                    <a:tab pos="2880360" algn="l"/>
                  </a:tabLst>
                </a:pPr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𝑬</m:t>
                    </m:r>
                  </m:oMath>
                </a14:m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𝑯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pt-B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pt-B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°</m:t>
                        </m:r>
                      </m:den>
                    </m:f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07000"/>
                  </a:lnSpc>
                  <a:tabLst>
                    <a:tab pos="2880360" algn="l"/>
                  </a:tabLst>
                </a:pPr>
                <a:r>
                  <a:rPr lang="pt-B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pt-B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𝑪</m:t>
                    </m:r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24280" defTabSz="1828800">
                  <a:lnSpc>
                    <a:spcPct val="107000"/>
                  </a:lnSpc>
                  <a:tabLst>
                    <a:tab pos="2880360" algn="l"/>
                  </a:tabLst>
                </a:pP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𝑪</m:t>
                    </m:r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𝑬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24280" defTabSz="1828800">
                  <a:lnSpc>
                    <a:spcPct val="107000"/>
                  </a:lnSpc>
                  <a:tabLst>
                    <a:tab pos="288036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FR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𝑩𝑪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𝑪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340" y="2939264"/>
                <a:ext cx="13320252" cy="9469515"/>
              </a:xfrm>
              <a:prstGeom prst="rect">
                <a:avLst/>
              </a:prstGeom>
              <a:blipFill>
                <a:blip r:embed="rId3"/>
                <a:stretch>
                  <a:fillRect l="-2105" t="-1030" b="-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6218399-2281-4F47-91D9-D5279BA5450B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39793" y="3959039"/>
            <a:ext cx="6218458" cy="6675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64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37492" y="7906365"/>
            <a:ext cx="22136901" cy="4309953"/>
            <a:chOff x="1205494" y="6941416"/>
            <a:chExt cx="22139783" cy="431051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07247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6"/>
              <a:chOff x="1205494" y="6941416"/>
              <a:chExt cx="3493741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273110" cy="1023459"/>
              <a:chOff x="534987" y="1647866"/>
              <a:chExt cx="4397218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58736" y="1686864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96250" y="3433506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50" y="3433506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l="-1216" t="-9302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01578" y="4572000"/>
                <a:ext cx="89499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oay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578" y="4572000"/>
                <a:ext cx="894994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734800" y="4637784"/>
                <a:ext cx="757989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oay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0" y="4637784"/>
                <a:ext cx="757989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627984" y="5809725"/>
                <a:ext cx="723657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oay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7984" y="5809725"/>
                <a:ext cx="7236571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734800" y="5938276"/>
                <a:ext cx="731520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oay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4800" y="5938276"/>
                <a:ext cx="731520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7336681" y="8897693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2033847" y="4572000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3847" y="4572000"/>
                <a:ext cx="1072553" cy="983189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D026132-C736-4447-A37A-A35A12D42F83}"/>
                  </a:ext>
                </a:extLst>
              </p:cNvPr>
              <p:cNvSpPr/>
              <p:nvPr/>
            </p:nvSpPr>
            <p:spPr>
              <a:xfrm>
                <a:off x="8489771" y="989028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D026132-C736-4447-A37A-A35A12D42F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9771" y="9890283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767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7894601"/>
            <a:ext cx="22136901" cy="5211800"/>
            <a:chOff x="1205494" y="6941416"/>
            <a:chExt cx="22139783" cy="521247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97443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331030" cy="1023459"/>
              <a:chOff x="534987" y="1647866"/>
              <a:chExt cx="4475030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36548" y="1686864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192959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quay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kể cả các điểm trong) quanh cạ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được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192959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l="-1216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40155" y="4760721"/>
                <a:ext cx="60421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155" y="4760721"/>
                <a:ext cx="604212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4904210" y="4666902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4210" y="4666902"/>
                <a:ext cx="58095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495082" y="5930589"/>
                <a:ext cx="591332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082" y="5930589"/>
                <a:ext cx="591332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4904210" y="5967394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4210" y="5967394"/>
                <a:ext cx="58095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7162800" y="8702481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4167349" y="4760721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349" y="4760721"/>
                <a:ext cx="1072553" cy="983189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9CF16CB-9690-4A0C-87EB-7D6E823497DF}"/>
                  </a:ext>
                </a:extLst>
              </p:cNvPr>
              <p:cNvSpPr/>
              <p:nvPr/>
            </p:nvSpPr>
            <p:spPr>
              <a:xfrm>
                <a:off x="8408170" y="993809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9CF16CB-9690-4A0C-87EB-7D6E82349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170" y="9938097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3110A35A-F6A1-4E49-BD9C-B2FE20D3B4F2}"/>
              </a:ext>
            </a:extLst>
          </p:cNvPr>
          <p:cNvGrpSpPr/>
          <p:nvPr/>
        </p:nvGrpSpPr>
        <p:grpSpPr>
          <a:xfrm>
            <a:off x="16985014" y="8422505"/>
            <a:ext cx="4725292" cy="4586516"/>
            <a:chOff x="2651068" y="1946322"/>
            <a:chExt cx="3879041" cy="3686057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A68C916C-16B4-4493-B057-664632E2689D}"/>
                </a:ext>
              </a:extLst>
            </p:cNvPr>
            <p:cNvGrpSpPr/>
            <p:nvPr/>
          </p:nvGrpSpPr>
          <p:grpSpPr>
            <a:xfrm>
              <a:off x="2651068" y="2466108"/>
              <a:ext cx="3879041" cy="2750597"/>
              <a:chOff x="2651068" y="1094970"/>
              <a:chExt cx="5874564" cy="4121736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4064F0A9-BA78-4477-A804-103567F123BF}"/>
                  </a:ext>
                </a:extLst>
              </p:cNvPr>
              <p:cNvGrpSpPr/>
              <p:nvPr/>
            </p:nvGrpSpPr>
            <p:grpSpPr>
              <a:xfrm>
                <a:off x="2651068" y="1094970"/>
                <a:ext cx="5874564" cy="4121736"/>
                <a:chOff x="8647405" y="2023586"/>
                <a:chExt cx="2578017" cy="316017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6AB8287B-BD51-4C98-A0DD-FF03C3A9D015}"/>
                    </a:ext>
                  </a:extLst>
                </p:cNvPr>
                <p:cNvSpPr/>
                <p:nvPr/>
              </p:nvSpPr>
              <p:spPr>
                <a:xfrm>
                  <a:off x="8653033" y="4261496"/>
                  <a:ext cx="2566759" cy="92226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: Shape 68">
                  <a:extLst>
                    <a:ext uri="{FF2B5EF4-FFF2-40B4-BE49-F238E27FC236}">
                      <a16:creationId xmlns:a16="http://schemas.microsoft.com/office/drawing/2014/main" id="{DB272E28-BB0D-486F-84F0-7ACBA519A353}"/>
                    </a:ext>
                  </a:extLst>
                </p:cNvPr>
                <p:cNvSpPr/>
                <p:nvPr/>
              </p:nvSpPr>
              <p:spPr>
                <a:xfrm>
                  <a:off x="8647405" y="4723861"/>
                  <a:ext cx="2566759" cy="459901"/>
                </a:xfrm>
                <a:custGeom>
                  <a:avLst/>
                  <a:gdLst>
                    <a:gd name="connsiteX0" fmla="*/ 0 w 2073962"/>
                    <a:gd name="connsiteY0" fmla="*/ 0 h 365760"/>
                    <a:gd name="connsiteX1" fmla="*/ 15240 w 2073962"/>
                    <a:gd name="connsiteY1" fmla="*/ 60960 h 365760"/>
                    <a:gd name="connsiteX2" fmla="*/ 60960 w 2073962"/>
                    <a:gd name="connsiteY2" fmla="*/ 118110 h 365760"/>
                    <a:gd name="connsiteX3" fmla="*/ 148590 w 2073962"/>
                    <a:gd name="connsiteY3" fmla="*/ 186690 h 365760"/>
                    <a:gd name="connsiteX4" fmla="*/ 243840 w 2073962"/>
                    <a:gd name="connsiteY4" fmla="*/ 236220 h 365760"/>
                    <a:gd name="connsiteX5" fmla="*/ 388620 w 2073962"/>
                    <a:gd name="connsiteY5" fmla="*/ 285750 h 365760"/>
                    <a:gd name="connsiteX6" fmla="*/ 525780 w 2073962"/>
                    <a:gd name="connsiteY6" fmla="*/ 316230 h 365760"/>
                    <a:gd name="connsiteX7" fmla="*/ 693420 w 2073962"/>
                    <a:gd name="connsiteY7" fmla="*/ 342900 h 365760"/>
                    <a:gd name="connsiteX8" fmla="*/ 853440 w 2073962"/>
                    <a:gd name="connsiteY8" fmla="*/ 361950 h 365760"/>
                    <a:gd name="connsiteX9" fmla="*/ 1066800 w 2073962"/>
                    <a:gd name="connsiteY9" fmla="*/ 365760 h 365760"/>
                    <a:gd name="connsiteX10" fmla="*/ 1253490 w 2073962"/>
                    <a:gd name="connsiteY10" fmla="*/ 361950 h 365760"/>
                    <a:gd name="connsiteX11" fmla="*/ 1443990 w 2073962"/>
                    <a:gd name="connsiteY11" fmla="*/ 342900 h 365760"/>
                    <a:gd name="connsiteX12" fmla="*/ 1626870 w 2073962"/>
                    <a:gd name="connsiteY12" fmla="*/ 304800 h 365760"/>
                    <a:gd name="connsiteX13" fmla="*/ 1760220 w 2073962"/>
                    <a:gd name="connsiteY13" fmla="*/ 266700 h 365760"/>
                    <a:gd name="connsiteX14" fmla="*/ 1878330 w 2073962"/>
                    <a:gd name="connsiteY14" fmla="*/ 217170 h 365760"/>
                    <a:gd name="connsiteX15" fmla="*/ 1954530 w 2073962"/>
                    <a:gd name="connsiteY15" fmla="*/ 171450 h 365760"/>
                    <a:gd name="connsiteX16" fmla="*/ 2015490 w 2073962"/>
                    <a:gd name="connsiteY16" fmla="*/ 133350 h 365760"/>
                    <a:gd name="connsiteX17" fmla="*/ 2068830 w 2073962"/>
                    <a:gd name="connsiteY17" fmla="*/ 41910 h 365760"/>
                    <a:gd name="connsiteX18" fmla="*/ 2068830 w 2073962"/>
                    <a:gd name="connsiteY18" fmla="*/ 7620 h 365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2073962" h="365760">
                      <a:moveTo>
                        <a:pt x="0" y="0"/>
                      </a:moveTo>
                      <a:cubicBezTo>
                        <a:pt x="2540" y="20637"/>
                        <a:pt x="5080" y="41275"/>
                        <a:pt x="15240" y="60960"/>
                      </a:cubicBezTo>
                      <a:cubicBezTo>
                        <a:pt x="25400" y="80645"/>
                        <a:pt x="38735" y="97155"/>
                        <a:pt x="60960" y="118110"/>
                      </a:cubicBezTo>
                      <a:cubicBezTo>
                        <a:pt x="83185" y="139065"/>
                        <a:pt x="118110" y="167005"/>
                        <a:pt x="148590" y="186690"/>
                      </a:cubicBezTo>
                      <a:cubicBezTo>
                        <a:pt x="179070" y="206375"/>
                        <a:pt x="203835" y="219710"/>
                        <a:pt x="243840" y="236220"/>
                      </a:cubicBezTo>
                      <a:cubicBezTo>
                        <a:pt x="283845" y="252730"/>
                        <a:pt x="341630" y="272415"/>
                        <a:pt x="388620" y="285750"/>
                      </a:cubicBezTo>
                      <a:cubicBezTo>
                        <a:pt x="435610" y="299085"/>
                        <a:pt x="474980" y="306705"/>
                        <a:pt x="525780" y="316230"/>
                      </a:cubicBezTo>
                      <a:cubicBezTo>
                        <a:pt x="576580" y="325755"/>
                        <a:pt x="638810" y="335280"/>
                        <a:pt x="693420" y="342900"/>
                      </a:cubicBezTo>
                      <a:cubicBezTo>
                        <a:pt x="748030" y="350520"/>
                        <a:pt x="791210" y="358140"/>
                        <a:pt x="853440" y="361950"/>
                      </a:cubicBezTo>
                      <a:cubicBezTo>
                        <a:pt x="915670" y="365760"/>
                        <a:pt x="1000125" y="365760"/>
                        <a:pt x="1066800" y="365760"/>
                      </a:cubicBezTo>
                      <a:cubicBezTo>
                        <a:pt x="1133475" y="365760"/>
                        <a:pt x="1190625" y="365760"/>
                        <a:pt x="1253490" y="361950"/>
                      </a:cubicBezTo>
                      <a:cubicBezTo>
                        <a:pt x="1316355" y="358140"/>
                        <a:pt x="1381760" y="352425"/>
                        <a:pt x="1443990" y="342900"/>
                      </a:cubicBezTo>
                      <a:cubicBezTo>
                        <a:pt x="1506220" y="333375"/>
                        <a:pt x="1574165" y="317500"/>
                        <a:pt x="1626870" y="304800"/>
                      </a:cubicBezTo>
                      <a:cubicBezTo>
                        <a:pt x="1679575" y="292100"/>
                        <a:pt x="1718310" y="281305"/>
                        <a:pt x="1760220" y="266700"/>
                      </a:cubicBezTo>
                      <a:cubicBezTo>
                        <a:pt x="1802130" y="252095"/>
                        <a:pt x="1845945" y="233045"/>
                        <a:pt x="1878330" y="217170"/>
                      </a:cubicBezTo>
                      <a:cubicBezTo>
                        <a:pt x="1910715" y="201295"/>
                        <a:pt x="1931670" y="185420"/>
                        <a:pt x="1954530" y="171450"/>
                      </a:cubicBezTo>
                      <a:cubicBezTo>
                        <a:pt x="1977390" y="157480"/>
                        <a:pt x="1996440" y="154940"/>
                        <a:pt x="2015490" y="133350"/>
                      </a:cubicBezTo>
                      <a:cubicBezTo>
                        <a:pt x="2034540" y="111760"/>
                        <a:pt x="2059940" y="62865"/>
                        <a:pt x="2068830" y="41910"/>
                      </a:cubicBezTo>
                      <a:cubicBezTo>
                        <a:pt x="2077720" y="20955"/>
                        <a:pt x="2073275" y="14287"/>
                        <a:pt x="2068830" y="762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5DDDD4DC-B4FC-40FA-A57A-B7E5DF1B4C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58663" y="2023586"/>
                  <a:ext cx="1287623" cy="26712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A6511540-0AA6-4C55-B19C-BBF6704283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942042" y="2023586"/>
                  <a:ext cx="128338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94E520E3-2CBE-412C-BC7F-5FAAC282541B}"/>
                    </a:ext>
                  </a:extLst>
                </p:cNvPr>
                <p:cNvCxnSpPr/>
                <p:nvPr/>
              </p:nvCxnSpPr>
              <p:spPr>
                <a:xfrm>
                  <a:off x="9942042" y="2023586"/>
                  <a:ext cx="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C862035D-CC62-47C8-8BA5-83F59CE81779}"/>
                    </a:ext>
                  </a:extLst>
                </p:cNvPr>
                <p:cNvSpPr txBox="1"/>
                <p:nvPr/>
              </p:nvSpPr>
              <p:spPr>
                <a:xfrm>
                  <a:off x="9668930" y="4553044"/>
                  <a:ext cx="265487" cy="6011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8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09BACBB6-593F-4F78-88E3-12BE1C3F9C1D}"/>
                  </a:ext>
                </a:extLst>
              </p:cNvPr>
              <p:cNvCxnSpPr>
                <a:cxnSpLocks/>
                <a:endCxn id="69" idx="12"/>
              </p:cNvCxnSpPr>
              <p:nvPr/>
            </p:nvCxnSpPr>
            <p:spPr>
              <a:xfrm>
                <a:off x="5610849" y="4577378"/>
                <a:ext cx="1628260" cy="539355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3A87AE8D-2D79-4C43-8C9E-41DA872392DE}"/>
                  </a:ext>
                </a:extLst>
              </p:cNvPr>
              <p:cNvCxnSpPr>
                <a:cxnSpLocks/>
                <a:endCxn id="69" idx="12"/>
              </p:cNvCxnSpPr>
              <p:nvPr/>
            </p:nvCxnSpPr>
            <p:spPr>
              <a:xfrm>
                <a:off x="5610849" y="1094970"/>
                <a:ext cx="1628260" cy="402176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CC78922-CDA8-4264-B0F4-ECE6B88436AA}"/>
                </a:ext>
              </a:extLst>
            </p:cNvPr>
            <p:cNvSpPr txBox="1"/>
            <p:nvPr/>
          </p:nvSpPr>
          <p:spPr>
            <a:xfrm>
              <a:off x="5506154" y="5109159"/>
              <a:ext cx="39626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83C5D29D-132A-4748-9022-27AE573498BC}"/>
                </a:ext>
              </a:extLst>
            </p:cNvPr>
            <p:cNvSpPr txBox="1"/>
            <p:nvPr/>
          </p:nvSpPr>
          <p:spPr>
            <a:xfrm>
              <a:off x="4382385" y="1946322"/>
              <a:ext cx="4010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4" name="Right Triangle 1">
              <a:extLst>
                <a:ext uri="{FF2B5EF4-FFF2-40B4-BE49-F238E27FC236}">
                  <a16:creationId xmlns:a16="http://schemas.microsoft.com/office/drawing/2014/main" id="{3F96B6AE-990E-422A-A1A9-5D94CC2ABA11}"/>
                </a:ext>
              </a:extLst>
            </p:cNvPr>
            <p:cNvSpPr/>
            <p:nvPr/>
          </p:nvSpPr>
          <p:spPr>
            <a:xfrm>
              <a:off x="4608295" y="2476417"/>
              <a:ext cx="1062996" cy="2678923"/>
            </a:xfrm>
            <a:custGeom>
              <a:avLst/>
              <a:gdLst>
                <a:gd name="connsiteX0" fmla="*/ 0 w 1072233"/>
                <a:gd name="connsiteY0" fmla="*/ 2558850 h 2558850"/>
                <a:gd name="connsiteX1" fmla="*/ 0 w 1072233"/>
                <a:gd name="connsiteY1" fmla="*/ 0 h 2558850"/>
                <a:gd name="connsiteX2" fmla="*/ 1072233 w 1072233"/>
                <a:gd name="connsiteY2" fmla="*/ 2558850 h 2558850"/>
                <a:gd name="connsiteX3" fmla="*/ 0 w 1072233"/>
                <a:gd name="connsiteY3" fmla="*/ 2558850 h 2558850"/>
                <a:gd name="connsiteX0" fmla="*/ 0 w 1072233"/>
                <a:gd name="connsiteY0" fmla="*/ 2632741 h 2632741"/>
                <a:gd name="connsiteX1" fmla="*/ 9237 w 1072233"/>
                <a:gd name="connsiteY1" fmla="*/ 0 h 2632741"/>
                <a:gd name="connsiteX2" fmla="*/ 1072233 w 1072233"/>
                <a:gd name="connsiteY2" fmla="*/ 2632741 h 2632741"/>
                <a:gd name="connsiteX3" fmla="*/ 0 w 1072233"/>
                <a:gd name="connsiteY3" fmla="*/ 2632741 h 2632741"/>
                <a:gd name="connsiteX0" fmla="*/ 249382 w 1062996"/>
                <a:gd name="connsiteY0" fmla="*/ 2438777 h 2632741"/>
                <a:gd name="connsiteX1" fmla="*/ 0 w 1062996"/>
                <a:gd name="connsiteY1" fmla="*/ 0 h 2632741"/>
                <a:gd name="connsiteX2" fmla="*/ 1062996 w 1062996"/>
                <a:gd name="connsiteY2" fmla="*/ 2632741 h 2632741"/>
                <a:gd name="connsiteX3" fmla="*/ 249382 w 1062996"/>
                <a:gd name="connsiteY3" fmla="*/ 2438777 h 2632741"/>
                <a:gd name="connsiteX0" fmla="*/ 9236 w 1062996"/>
                <a:gd name="connsiteY0" fmla="*/ 2300231 h 2632741"/>
                <a:gd name="connsiteX1" fmla="*/ 0 w 1062996"/>
                <a:gd name="connsiteY1" fmla="*/ 0 h 2632741"/>
                <a:gd name="connsiteX2" fmla="*/ 1062996 w 1062996"/>
                <a:gd name="connsiteY2" fmla="*/ 2632741 h 2632741"/>
                <a:gd name="connsiteX3" fmla="*/ 9236 w 1062996"/>
                <a:gd name="connsiteY3" fmla="*/ 2300231 h 2632741"/>
                <a:gd name="connsiteX0" fmla="*/ 9236 w 1053760"/>
                <a:gd name="connsiteY0" fmla="*/ 2300231 h 2688159"/>
                <a:gd name="connsiteX1" fmla="*/ 0 w 1053760"/>
                <a:gd name="connsiteY1" fmla="*/ 0 h 2688159"/>
                <a:gd name="connsiteX2" fmla="*/ 1053760 w 1053760"/>
                <a:gd name="connsiteY2" fmla="*/ 2688159 h 2688159"/>
                <a:gd name="connsiteX3" fmla="*/ 9236 w 1053760"/>
                <a:gd name="connsiteY3" fmla="*/ 2300231 h 2688159"/>
                <a:gd name="connsiteX0" fmla="*/ 9236 w 1081469"/>
                <a:gd name="connsiteY0" fmla="*/ 2300231 h 2651214"/>
                <a:gd name="connsiteX1" fmla="*/ 0 w 1081469"/>
                <a:gd name="connsiteY1" fmla="*/ 0 h 2651214"/>
                <a:gd name="connsiteX2" fmla="*/ 1081469 w 1081469"/>
                <a:gd name="connsiteY2" fmla="*/ 2651214 h 2651214"/>
                <a:gd name="connsiteX3" fmla="*/ 9236 w 1081469"/>
                <a:gd name="connsiteY3" fmla="*/ 2300231 h 2651214"/>
                <a:gd name="connsiteX0" fmla="*/ 9236 w 1062996"/>
                <a:gd name="connsiteY0" fmla="*/ 2300231 h 2678923"/>
                <a:gd name="connsiteX1" fmla="*/ 0 w 1062996"/>
                <a:gd name="connsiteY1" fmla="*/ 0 h 2678923"/>
                <a:gd name="connsiteX2" fmla="*/ 1062996 w 1062996"/>
                <a:gd name="connsiteY2" fmla="*/ 2678923 h 2678923"/>
                <a:gd name="connsiteX3" fmla="*/ 9236 w 1062996"/>
                <a:gd name="connsiteY3" fmla="*/ 2300231 h 2678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62996" h="2678923">
                  <a:moveTo>
                    <a:pt x="9236" y="2300231"/>
                  </a:moveTo>
                  <a:cubicBezTo>
                    <a:pt x="6157" y="1533487"/>
                    <a:pt x="3079" y="766744"/>
                    <a:pt x="0" y="0"/>
                  </a:cubicBezTo>
                  <a:lnTo>
                    <a:pt x="1062996" y="2678923"/>
                  </a:lnTo>
                  <a:lnTo>
                    <a:pt x="9236" y="2300231"/>
                  </a:lnTo>
                  <a:close/>
                </a:path>
              </a:pathLst>
            </a:custGeom>
            <a:solidFill>
              <a:srgbClr val="FFFF00">
                <a:alpha val="59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9154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1F6BF4F-970B-426B-9B3D-214F3AA4B93D}"/>
              </a:ext>
            </a:extLst>
          </p:cNvPr>
          <p:cNvSpPr/>
          <p:nvPr/>
        </p:nvSpPr>
        <p:spPr>
          <a:xfrm>
            <a:off x="7620000" y="1752635"/>
            <a:ext cx="9296400" cy="74076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00B050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3" name="Picture 8" descr="10">
            <a:extLst>
              <a:ext uri="{FF2B5EF4-FFF2-40B4-BE49-F238E27FC236}">
                <a16:creationId xmlns:a16="http://schemas.microsoft.com/office/drawing/2014/main" id="{FCD5584E-0B94-4047-B9E3-0FACC4B9A5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909936"/>
            <a:ext cx="5201184" cy="5305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 descr="11">
            <a:extLst>
              <a:ext uri="{FF2B5EF4-FFF2-40B4-BE49-F238E27FC236}">
                <a16:creationId xmlns:a16="http://schemas.microsoft.com/office/drawing/2014/main" id="{0CE15FCD-71ED-44AD-9A86-070DCA57E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730" y="2895600"/>
            <a:ext cx="5849070" cy="5393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46B894-C867-49E1-8095-49A85673A6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78800" y="3474848"/>
            <a:ext cx="3005190" cy="34079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E8FB8A-84FF-4EBF-A00D-008262FA7D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300418" y="2915356"/>
            <a:ext cx="5533909" cy="53494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296991-B36E-4F8F-AD8A-2D11544F12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7953" y="8274888"/>
            <a:ext cx="4783554" cy="583077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D90393-ECA3-4216-AC4F-8A74443988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67124" y="8237979"/>
            <a:ext cx="4590286" cy="57615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5EFB7D4-6D96-41AC-B954-791B10810737}"/>
              </a:ext>
            </a:extLst>
          </p:cNvPr>
          <p:cNvSpPr txBox="1"/>
          <p:nvPr/>
        </p:nvSpPr>
        <p:spPr>
          <a:xfrm>
            <a:off x="15291027" y="9297447"/>
            <a:ext cx="7086600" cy="3477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4342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7894600"/>
            <a:ext cx="22136901" cy="4309953"/>
            <a:chOff x="1205494" y="6941416"/>
            <a:chExt cx="22139783" cy="431051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07247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496029" y="2272916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344014" cy="1023459"/>
              <a:chOff x="534987" y="1647866"/>
              <a:chExt cx="4492474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53992" y="1747727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2492188" y="3246168"/>
            <a:ext cx="271065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phẳng chứa trục của một hình nón cắt hình nón theo thiết diện là: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123345" y="4455398"/>
                <a:ext cx="72579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ữ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345" y="4455398"/>
                <a:ext cx="7257918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487400" y="4361579"/>
                <a:ext cx="697858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4361579"/>
                <a:ext cx="6978589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078272" y="5625266"/>
                <a:ext cx="710320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elip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272" y="5625266"/>
                <a:ext cx="7103206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3487400" y="5662071"/>
                <a:ext cx="697858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48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5662071"/>
                <a:ext cx="69785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2644434" y="9134760"/>
            <a:ext cx="13639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phẳng chứa trục của một hình nón cắt hình nón theo thiết diện là một tam giác cân.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3249125" y="4353202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9125" y="4353202"/>
                <a:ext cx="1072553" cy="983189"/>
              </a:xfrm>
              <a:prstGeom prst="ellipse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Hình ảnh 2">
            <a:extLst>
              <a:ext uri="{FF2B5EF4-FFF2-40B4-BE49-F238E27FC236}">
                <a16:creationId xmlns:a16="http://schemas.microsoft.com/office/drawing/2014/main" id="{BA97039C-0868-40A0-B965-8F840566DBBB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2800" y="8132609"/>
            <a:ext cx="3505200" cy="407194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4C2AD4F-E9F6-4307-8DF2-4AB9D2981CE6}"/>
                  </a:ext>
                </a:extLst>
              </p:cNvPr>
              <p:cNvSpPr/>
              <p:nvPr/>
            </p:nvSpPr>
            <p:spPr>
              <a:xfrm>
                <a:off x="4129310" y="1061208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4C2AD4F-E9F6-4307-8DF2-4AB9D2981C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310" y="10612087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6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50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  <p:bldP spid="49" grpId="0" animBg="1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31368" y="7879879"/>
            <a:ext cx="22147028" cy="5545894"/>
            <a:chOff x="1205494" y="6941416"/>
            <a:chExt cx="22149911" cy="5546616"/>
          </a:xfrm>
        </p:grpSpPr>
        <p:sp>
          <p:nvSpPr>
            <p:cNvPr id="125" name="Rounded Rectangle 124"/>
            <p:cNvSpPr/>
            <p:nvPr/>
          </p:nvSpPr>
          <p:spPr>
            <a:xfrm>
              <a:off x="1219714" y="7284965"/>
              <a:ext cx="22135691" cy="52030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357400" cy="1023459"/>
              <a:chOff x="534987" y="1647866"/>
              <a:chExt cx="4510456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71974" y="1686862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470843" y="3486522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3486522"/>
                <a:ext cx="22565882" cy="830997"/>
              </a:xfrm>
              <a:prstGeom prst="rect">
                <a:avLst/>
              </a:prstGeom>
              <a:blipFill>
                <a:blip r:embed="rId3"/>
                <a:stretch>
                  <a:fillRect l="-121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39507" y="4692445"/>
                <a:ext cx="60421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07" y="4692445"/>
                <a:ext cx="604212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191999" y="4637784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1999" y="4637784"/>
                <a:ext cx="58095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894434" y="5862313"/>
                <a:ext cx="692596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434" y="5862313"/>
                <a:ext cx="692596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191999" y="5938276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1999" y="5938276"/>
                <a:ext cx="58095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885321" y="8921291"/>
                <a:ext cx="10687679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D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C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321" y="8921291"/>
                <a:ext cx="10687679" cy="3046988"/>
              </a:xfrm>
              <a:prstGeom prst="rect">
                <a:avLst/>
              </a:prstGeom>
              <a:blipFill>
                <a:blip r:embed="rId8"/>
                <a:stretch>
                  <a:fillRect l="-2566" t="-4800" b="-9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1953724" y="5897568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3724" y="5897568"/>
                <a:ext cx="1072553" cy="98318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5DDC406-7FA8-4158-83FD-391110B6F450}"/>
                  </a:ext>
                </a:extLst>
              </p:cNvPr>
              <p:cNvSpPr/>
              <p:nvPr/>
            </p:nvSpPr>
            <p:spPr>
              <a:xfrm>
                <a:off x="6161005" y="1113728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F5DDC406-7FA8-4158-83FD-391110B6F4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005" y="11137282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0AFB8CDB-C051-4B42-B98F-2168E4931D9E}"/>
              </a:ext>
            </a:extLst>
          </p:cNvPr>
          <p:cNvGrpSpPr/>
          <p:nvPr/>
        </p:nvGrpSpPr>
        <p:grpSpPr>
          <a:xfrm>
            <a:off x="18484470" y="2721807"/>
            <a:ext cx="5184225" cy="4046288"/>
            <a:chOff x="1178560" y="1320800"/>
            <a:chExt cx="4314313" cy="3065304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94AD1986-7493-4927-AB0F-C266F6792B2F}"/>
                </a:ext>
              </a:extLst>
            </p:cNvPr>
            <p:cNvCxnSpPr/>
            <p:nvPr/>
          </p:nvCxnSpPr>
          <p:spPr>
            <a:xfrm>
              <a:off x="1513840" y="1615440"/>
              <a:ext cx="181864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336B3946-8EA0-47F2-A73F-D412C6970EEE}"/>
                </a:ext>
              </a:extLst>
            </p:cNvPr>
            <p:cNvCxnSpPr/>
            <p:nvPr/>
          </p:nvCxnSpPr>
          <p:spPr>
            <a:xfrm>
              <a:off x="3332480" y="1615440"/>
              <a:ext cx="0" cy="27330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61ECC41A-0D55-4DBA-ACD5-5A7F9B02675C}"/>
                </a:ext>
              </a:extLst>
            </p:cNvPr>
            <p:cNvCxnSpPr/>
            <p:nvPr/>
          </p:nvCxnSpPr>
          <p:spPr>
            <a:xfrm>
              <a:off x="3332480" y="4348480"/>
              <a:ext cx="182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4B80F5D5-3C9E-4FD7-9534-7FEA6E784C67}"/>
                </a:ext>
              </a:extLst>
            </p:cNvPr>
            <p:cNvCxnSpPr/>
            <p:nvPr/>
          </p:nvCxnSpPr>
          <p:spPr>
            <a:xfrm>
              <a:off x="1513840" y="1615440"/>
              <a:ext cx="3647440" cy="27330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FFF6AC92-449A-4B99-BE7A-91022633AFA7}"/>
                </a:ext>
              </a:extLst>
            </p:cNvPr>
            <p:cNvSpPr/>
            <p:nvPr/>
          </p:nvSpPr>
          <p:spPr>
            <a:xfrm>
              <a:off x="3129280" y="1615440"/>
              <a:ext cx="203199" cy="223516"/>
            </a:xfrm>
            <a:prstGeom prst="rect">
              <a:avLst/>
            </a:prstGeom>
            <a:solidFill>
              <a:schemeClr val="accent1">
                <a:alpha val="43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0F2C86CF-1820-43E0-A66A-4D89AB301FE0}"/>
                </a:ext>
              </a:extLst>
            </p:cNvPr>
            <p:cNvSpPr/>
            <p:nvPr/>
          </p:nvSpPr>
          <p:spPr>
            <a:xfrm>
              <a:off x="3332479" y="4185920"/>
              <a:ext cx="203193" cy="162556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CCEA0C4E-92F8-42EE-966E-FBDB64744CD2}"/>
                </a:ext>
              </a:extLst>
            </p:cNvPr>
            <p:cNvSpPr txBox="1"/>
            <p:nvPr/>
          </p:nvSpPr>
          <p:spPr>
            <a:xfrm>
              <a:off x="1178560" y="1320800"/>
              <a:ext cx="328436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6DCEB359-33F8-4ABB-94F1-190384306E6E}"/>
                </a:ext>
              </a:extLst>
            </p:cNvPr>
            <p:cNvSpPr txBox="1"/>
            <p:nvPr/>
          </p:nvSpPr>
          <p:spPr>
            <a:xfrm>
              <a:off x="3381692" y="1384606"/>
              <a:ext cx="329769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B8DDEBD2-3892-43F5-B02A-9D0627384A37}"/>
                </a:ext>
              </a:extLst>
            </p:cNvPr>
            <p:cNvSpPr txBox="1"/>
            <p:nvPr/>
          </p:nvSpPr>
          <p:spPr>
            <a:xfrm>
              <a:off x="2850665" y="4036365"/>
              <a:ext cx="324433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AEE43416-8F8C-4043-B43B-1950D0F8F816}"/>
                </a:ext>
              </a:extLst>
            </p:cNvPr>
            <p:cNvSpPr txBox="1"/>
            <p:nvPr/>
          </p:nvSpPr>
          <p:spPr>
            <a:xfrm>
              <a:off x="5145761" y="4036364"/>
              <a:ext cx="347112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62DDF7DE-3129-4043-8893-482B4134C08D}"/>
              </a:ext>
            </a:extLst>
          </p:cNvPr>
          <p:cNvGrpSpPr/>
          <p:nvPr/>
        </p:nvGrpSpPr>
        <p:grpSpPr>
          <a:xfrm>
            <a:off x="16981544" y="8662612"/>
            <a:ext cx="5184225" cy="4046288"/>
            <a:chOff x="1178560" y="1320800"/>
            <a:chExt cx="4314313" cy="3065304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36A90E85-C746-4769-B4DC-128CCC8254D0}"/>
                </a:ext>
              </a:extLst>
            </p:cNvPr>
            <p:cNvCxnSpPr/>
            <p:nvPr/>
          </p:nvCxnSpPr>
          <p:spPr>
            <a:xfrm>
              <a:off x="1513840" y="1615440"/>
              <a:ext cx="181864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B128E3C4-7700-4159-8055-4190C5EFE4FC}"/>
                </a:ext>
              </a:extLst>
            </p:cNvPr>
            <p:cNvCxnSpPr/>
            <p:nvPr/>
          </p:nvCxnSpPr>
          <p:spPr>
            <a:xfrm>
              <a:off x="3332480" y="1615440"/>
              <a:ext cx="0" cy="27330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9B3D48F0-4530-4125-8091-CE01F73D116D}"/>
                </a:ext>
              </a:extLst>
            </p:cNvPr>
            <p:cNvCxnSpPr/>
            <p:nvPr/>
          </p:nvCxnSpPr>
          <p:spPr>
            <a:xfrm>
              <a:off x="3332480" y="4348480"/>
              <a:ext cx="182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40EF03A0-66DA-4FAC-9FD9-4DE9B1E231C9}"/>
                </a:ext>
              </a:extLst>
            </p:cNvPr>
            <p:cNvCxnSpPr/>
            <p:nvPr/>
          </p:nvCxnSpPr>
          <p:spPr>
            <a:xfrm>
              <a:off x="1513840" y="1615440"/>
              <a:ext cx="3647440" cy="273304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95D2F720-3C8E-4996-97F6-A085B1F3F530}"/>
                </a:ext>
              </a:extLst>
            </p:cNvPr>
            <p:cNvSpPr/>
            <p:nvPr/>
          </p:nvSpPr>
          <p:spPr>
            <a:xfrm>
              <a:off x="3129280" y="1615440"/>
              <a:ext cx="203199" cy="223516"/>
            </a:xfrm>
            <a:prstGeom prst="rect">
              <a:avLst/>
            </a:prstGeom>
            <a:solidFill>
              <a:schemeClr val="accent1">
                <a:alpha val="43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DF3BB428-1627-4706-8ACF-8CB7D969AF8F}"/>
                </a:ext>
              </a:extLst>
            </p:cNvPr>
            <p:cNvSpPr/>
            <p:nvPr/>
          </p:nvSpPr>
          <p:spPr>
            <a:xfrm>
              <a:off x="3332479" y="4185920"/>
              <a:ext cx="203193" cy="162556"/>
            </a:xfrm>
            <a:prstGeom prst="rect">
              <a:avLst/>
            </a:prstGeom>
            <a:solidFill>
              <a:schemeClr val="accent1">
                <a:alpha val="32000"/>
              </a:schemeClr>
            </a:solidFill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B25B7880-86A2-4D3B-91FE-D03C646CF1DB}"/>
                </a:ext>
              </a:extLst>
            </p:cNvPr>
            <p:cNvSpPr txBox="1"/>
            <p:nvPr/>
          </p:nvSpPr>
          <p:spPr>
            <a:xfrm>
              <a:off x="1178560" y="1320800"/>
              <a:ext cx="328436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D76FB750-A034-4F4F-8BA2-49BF9BC28A58}"/>
                </a:ext>
              </a:extLst>
            </p:cNvPr>
            <p:cNvSpPr txBox="1"/>
            <p:nvPr/>
          </p:nvSpPr>
          <p:spPr>
            <a:xfrm>
              <a:off x="3381692" y="1384606"/>
              <a:ext cx="329769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3E052281-DDE7-42E3-9879-EB2B05427E19}"/>
                </a:ext>
              </a:extLst>
            </p:cNvPr>
            <p:cNvSpPr txBox="1"/>
            <p:nvPr/>
          </p:nvSpPr>
          <p:spPr>
            <a:xfrm>
              <a:off x="2850665" y="4036365"/>
              <a:ext cx="324433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6FA67934-B935-4F7B-A1F3-75F853FE1B18}"/>
                </a:ext>
              </a:extLst>
            </p:cNvPr>
            <p:cNvSpPr txBox="1"/>
            <p:nvPr/>
          </p:nvSpPr>
          <p:spPr>
            <a:xfrm>
              <a:off x="5145761" y="4036364"/>
              <a:ext cx="347112" cy="349739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520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  <p:bldP spid="49" grpId="0" animBg="1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7315200"/>
            <a:ext cx="22136901" cy="6080597"/>
            <a:chOff x="1205494" y="6941416"/>
            <a:chExt cx="22139783" cy="620925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6"/>
              <a:ext cx="22135691" cy="5971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59735" y="2320577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08074" cy="1023459"/>
              <a:chOff x="534987" y="1647866"/>
              <a:chExt cx="4578534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40052" y="1686862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192959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là độ dài đường sinh, chiều cao và bán kính đáy của hì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ẳng thức luôn đúng là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192959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l="-1216" t="-933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55150" y="4743983"/>
                <a:ext cx="60421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150" y="4743983"/>
                <a:ext cx="604212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5696038" y="4582926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6038" y="4582926"/>
                <a:ext cx="58095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9547" y="6057752"/>
                <a:ext cx="591332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547" y="6057752"/>
                <a:ext cx="591332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696038" y="6066355"/>
                <a:ext cx="5809587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6038" y="6066355"/>
                <a:ext cx="5809587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514600" y="9291829"/>
                <a:ext cx="12184860" cy="2341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𝑺𝑶𝑨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O. </a:t>
                </a:r>
              </a:p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𝑺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𝑺𝑶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vi-VN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𝒍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vi-VN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9291829"/>
                <a:ext cx="12184860" cy="2341795"/>
              </a:xfrm>
              <a:prstGeom prst="rect">
                <a:avLst/>
              </a:prstGeom>
              <a:blipFill>
                <a:blip r:embed="rId8"/>
                <a:stretch>
                  <a:fillRect l="-2302" t="-625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969898" y="6030054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898" y="6030054"/>
                <a:ext cx="1072553" cy="98318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61EEE117-3305-4536-A5A1-7A358AA26020}"/>
                  </a:ext>
                </a:extLst>
              </p:cNvPr>
              <p:cNvSpPr/>
              <p:nvPr/>
            </p:nvSpPr>
            <p:spPr>
              <a:xfrm>
                <a:off x="2658587" y="1161127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61EEE117-3305-4536-A5A1-7A358AA260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587" y="11611277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10D1189B-D5FA-469D-A840-F90F7BFF0925}"/>
              </a:ext>
            </a:extLst>
          </p:cNvPr>
          <p:cNvGrpSpPr/>
          <p:nvPr/>
        </p:nvGrpSpPr>
        <p:grpSpPr>
          <a:xfrm>
            <a:off x="15994608" y="7914511"/>
            <a:ext cx="4835166" cy="5481287"/>
            <a:chOff x="2651068" y="1946322"/>
            <a:chExt cx="3879041" cy="3686057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86FB607A-21FB-4EE8-8A35-94BF0DA5AC16}"/>
                </a:ext>
              </a:extLst>
            </p:cNvPr>
            <p:cNvGrpSpPr/>
            <p:nvPr/>
          </p:nvGrpSpPr>
          <p:grpSpPr>
            <a:xfrm>
              <a:off x="2651068" y="2466108"/>
              <a:ext cx="3879041" cy="2750597"/>
              <a:chOff x="2651068" y="1094970"/>
              <a:chExt cx="5874564" cy="4121736"/>
            </a:xfrm>
          </p:grpSpPr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E984E8C-6EE7-4497-85E4-6E1922436312}"/>
                  </a:ext>
                </a:extLst>
              </p:cNvPr>
              <p:cNvGrpSpPr/>
              <p:nvPr/>
            </p:nvGrpSpPr>
            <p:grpSpPr>
              <a:xfrm>
                <a:off x="2651068" y="1094970"/>
                <a:ext cx="5874564" cy="4121736"/>
                <a:chOff x="8647405" y="2023586"/>
                <a:chExt cx="2578017" cy="316017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9A34FDC5-2088-4ADD-BF8F-4C95CC437D60}"/>
                    </a:ext>
                  </a:extLst>
                </p:cNvPr>
                <p:cNvSpPr/>
                <p:nvPr/>
              </p:nvSpPr>
              <p:spPr>
                <a:xfrm>
                  <a:off x="8653033" y="4261496"/>
                  <a:ext cx="2566759" cy="92226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: Shape 68">
                  <a:extLst>
                    <a:ext uri="{FF2B5EF4-FFF2-40B4-BE49-F238E27FC236}">
                      <a16:creationId xmlns:a16="http://schemas.microsoft.com/office/drawing/2014/main" id="{499B5DEE-02EA-490D-B526-21926161CB38}"/>
                    </a:ext>
                  </a:extLst>
                </p:cNvPr>
                <p:cNvSpPr/>
                <p:nvPr/>
              </p:nvSpPr>
              <p:spPr>
                <a:xfrm>
                  <a:off x="8647405" y="4723861"/>
                  <a:ext cx="2566759" cy="459901"/>
                </a:xfrm>
                <a:custGeom>
                  <a:avLst/>
                  <a:gdLst>
                    <a:gd name="connsiteX0" fmla="*/ 0 w 2073962"/>
                    <a:gd name="connsiteY0" fmla="*/ 0 h 365760"/>
                    <a:gd name="connsiteX1" fmla="*/ 15240 w 2073962"/>
                    <a:gd name="connsiteY1" fmla="*/ 60960 h 365760"/>
                    <a:gd name="connsiteX2" fmla="*/ 60960 w 2073962"/>
                    <a:gd name="connsiteY2" fmla="*/ 118110 h 365760"/>
                    <a:gd name="connsiteX3" fmla="*/ 148590 w 2073962"/>
                    <a:gd name="connsiteY3" fmla="*/ 186690 h 365760"/>
                    <a:gd name="connsiteX4" fmla="*/ 243840 w 2073962"/>
                    <a:gd name="connsiteY4" fmla="*/ 236220 h 365760"/>
                    <a:gd name="connsiteX5" fmla="*/ 388620 w 2073962"/>
                    <a:gd name="connsiteY5" fmla="*/ 285750 h 365760"/>
                    <a:gd name="connsiteX6" fmla="*/ 525780 w 2073962"/>
                    <a:gd name="connsiteY6" fmla="*/ 316230 h 365760"/>
                    <a:gd name="connsiteX7" fmla="*/ 693420 w 2073962"/>
                    <a:gd name="connsiteY7" fmla="*/ 342900 h 365760"/>
                    <a:gd name="connsiteX8" fmla="*/ 853440 w 2073962"/>
                    <a:gd name="connsiteY8" fmla="*/ 361950 h 365760"/>
                    <a:gd name="connsiteX9" fmla="*/ 1066800 w 2073962"/>
                    <a:gd name="connsiteY9" fmla="*/ 365760 h 365760"/>
                    <a:gd name="connsiteX10" fmla="*/ 1253490 w 2073962"/>
                    <a:gd name="connsiteY10" fmla="*/ 361950 h 365760"/>
                    <a:gd name="connsiteX11" fmla="*/ 1443990 w 2073962"/>
                    <a:gd name="connsiteY11" fmla="*/ 342900 h 365760"/>
                    <a:gd name="connsiteX12" fmla="*/ 1626870 w 2073962"/>
                    <a:gd name="connsiteY12" fmla="*/ 304800 h 365760"/>
                    <a:gd name="connsiteX13" fmla="*/ 1760220 w 2073962"/>
                    <a:gd name="connsiteY13" fmla="*/ 266700 h 365760"/>
                    <a:gd name="connsiteX14" fmla="*/ 1878330 w 2073962"/>
                    <a:gd name="connsiteY14" fmla="*/ 217170 h 365760"/>
                    <a:gd name="connsiteX15" fmla="*/ 1954530 w 2073962"/>
                    <a:gd name="connsiteY15" fmla="*/ 171450 h 365760"/>
                    <a:gd name="connsiteX16" fmla="*/ 2015490 w 2073962"/>
                    <a:gd name="connsiteY16" fmla="*/ 133350 h 365760"/>
                    <a:gd name="connsiteX17" fmla="*/ 2068830 w 2073962"/>
                    <a:gd name="connsiteY17" fmla="*/ 41910 h 365760"/>
                    <a:gd name="connsiteX18" fmla="*/ 2068830 w 2073962"/>
                    <a:gd name="connsiteY18" fmla="*/ 7620 h 365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2073962" h="365760">
                      <a:moveTo>
                        <a:pt x="0" y="0"/>
                      </a:moveTo>
                      <a:cubicBezTo>
                        <a:pt x="2540" y="20637"/>
                        <a:pt x="5080" y="41275"/>
                        <a:pt x="15240" y="60960"/>
                      </a:cubicBezTo>
                      <a:cubicBezTo>
                        <a:pt x="25400" y="80645"/>
                        <a:pt x="38735" y="97155"/>
                        <a:pt x="60960" y="118110"/>
                      </a:cubicBezTo>
                      <a:cubicBezTo>
                        <a:pt x="83185" y="139065"/>
                        <a:pt x="118110" y="167005"/>
                        <a:pt x="148590" y="186690"/>
                      </a:cubicBezTo>
                      <a:cubicBezTo>
                        <a:pt x="179070" y="206375"/>
                        <a:pt x="203835" y="219710"/>
                        <a:pt x="243840" y="236220"/>
                      </a:cubicBezTo>
                      <a:cubicBezTo>
                        <a:pt x="283845" y="252730"/>
                        <a:pt x="341630" y="272415"/>
                        <a:pt x="388620" y="285750"/>
                      </a:cubicBezTo>
                      <a:cubicBezTo>
                        <a:pt x="435610" y="299085"/>
                        <a:pt x="474980" y="306705"/>
                        <a:pt x="525780" y="316230"/>
                      </a:cubicBezTo>
                      <a:cubicBezTo>
                        <a:pt x="576580" y="325755"/>
                        <a:pt x="638810" y="335280"/>
                        <a:pt x="693420" y="342900"/>
                      </a:cubicBezTo>
                      <a:cubicBezTo>
                        <a:pt x="748030" y="350520"/>
                        <a:pt x="791210" y="358140"/>
                        <a:pt x="853440" y="361950"/>
                      </a:cubicBezTo>
                      <a:cubicBezTo>
                        <a:pt x="915670" y="365760"/>
                        <a:pt x="1000125" y="365760"/>
                        <a:pt x="1066800" y="365760"/>
                      </a:cubicBezTo>
                      <a:cubicBezTo>
                        <a:pt x="1133475" y="365760"/>
                        <a:pt x="1190625" y="365760"/>
                        <a:pt x="1253490" y="361950"/>
                      </a:cubicBezTo>
                      <a:cubicBezTo>
                        <a:pt x="1316355" y="358140"/>
                        <a:pt x="1381760" y="352425"/>
                        <a:pt x="1443990" y="342900"/>
                      </a:cubicBezTo>
                      <a:cubicBezTo>
                        <a:pt x="1506220" y="333375"/>
                        <a:pt x="1574165" y="317500"/>
                        <a:pt x="1626870" y="304800"/>
                      </a:cubicBezTo>
                      <a:cubicBezTo>
                        <a:pt x="1679575" y="292100"/>
                        <a:pt x="1718310" y="281305"/>
                        <a:pt x="1760220" y="266700"/>
                      </a:cubicBezTo>
                      <a:cubicBezTo>
                        <a:pt x="1802130" y="252095"/>
                        <a:pt x="1845945" y="233045"/>
                        <a:pt x="1878330" y="217170"/>
                      </a:cubicBezTo>
                      <a:cubicBezTo>
                        <a:pt x="1910715" y="201295"/>
                        <a:pt x="1931670" y="185420"/>
                        <a:pt x="1954530" y="171450"/>
                      </a:cubicBezTo>
                      <a:cubicBezTo>
                        <a:pt x="1977390" y="157480"/>
                        <a:pt x="1996440" y="154940"/>
                        <a:pt x="2015490" y="133350"/>
                      </a:cubicBezTo>
                      <a:cubicBezTo>
                        <a:pt x="2034540" y="111760"/>
                        <a:pt x="2059940" y="62865"/>
                        <a:pt x="2068830" y="41910"/>
                      </a:cubicBezTo>
                      <a:cubicBezTo>
                        <a:pt x="2077720" y="20955"/>
                        <a:pt x="2073275" y="14287"/>
                        <a:pt x="2068830" y="762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36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9820AC9E-D345-46F1-A520-734DA2F5CDC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58663" y="2023586"/>
                  <a:ext cx="1287623" cy="26712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17533950-C71B-4311-8562-36EB9CF71A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942042" y="2023586"/>
                  <a:ext cx="128338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1F6841B5-F6DF-48DA-872F-3164248FE81C}"/>
                    </a:ext>
                  </a:extLst>
                </p:cNvPr>
                <p:cNvCxnSpPr/>
                <p:nvPr/>
              </p:nvCxnSpPr>
              <p:spPr>
                <a:xfrm>
                  <a:off x="9942042" y="2023586"/>
                  <a:ext cx="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4A7DC736-3844-41CC-90FB-06FBC7ADAC24}"/>
                    </a:ext>
                  </a:extLst>
                </p:cNvPr>
                <p:cNvSpPr txBox="1"/>
                <p:nvPr/>
              </p:nvSpPr>
              <p:spPr>
                <a:xfrm>
                  <a:off x="9668930" y="4553044"/>
                  <a:ext cx="291056" cy="6011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800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</p:txBody>
            </p:sp>
          </p:grp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713F5414-AF43-498D-99B5-B73D89D4B37F}"/>
                  </a:ext>
                </a:extLst>
              </p:cNvPr>
              <p:cNvCxnSpPr>
                <a:cxnSpLocks/>
                <a:endCxn id="69" idx="12"/>
              </p:cNvCxnSpPr>
              <p:nvPr/>
            </p:nvCxnSpPr>
            <p:spPr>
              <a:xfrm>
                <a:off x="5610849" y="4577378"/>
                <a:ext cx="1628260" cy="539355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FC76D4FF-A8CA-42DF-B4FB-3313B96F56AD}"/>
                  </a:ext>
                </a:extLst>
              </p:cNvPr>
              <p:cNvCxnSpPr>
                <a:cxnSpLocks/>
                <a:endCxn id="69" idx="12"/>
              </p:cNvCxnSpPr>
              <p:nvPr/>
            </p:nvCxnSpPr>
            <p:spPr>
              <a:xfrm>
                <a:off x="5610849" y="1094970"/>
                <a:ext cx="1628260" cy="402176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FBD5BBB7-1792-4151-8D0A-B60A354F36A6}"/>
                </a:ext>
              </a:extLst>
            </p:cNvPr>
            <p:cNvSpPr txBox="1"/>
            <p:nvPr/>
          </p:nvSpPr>
          <p:spPr>
            <a:xfrm>
              <a:off x="5506154" y="5109159"/>
              <a:ext cx="39946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D814FCB-6E16-422E-B915-FA1E1ABF53C2}"/>
                </a:ext>
              </a:extLst>
            </p:cNvPr>
            <p:cNvSpPr txBox="1"/>
            <p:nvPr/>
          </p:nvSpPr>
          <p:spPr>
            <a:xfrm>
              <a:off x="4382385" y="1946322"/>
              <a:ext cx="38504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64" name="Right Triangle 1">
              <a:extLst>
                <a:ext uri="{FF2B5EF4-FFF2-40B4-BE49-F238E27FC236}">
                  <a16:creationId xmlns:a16="http://schemas.microsoft.com/office/drawing/2014/main" id="{BC7FE9E3-9C70-4410-9FF0-67DF14D163A8}"/>
                </a:ext>
              </a:extLst>
            </p:cNvPr>
            <p:cNvSpPr/>
            <p:nvPr/>
          </p:nvSpPr>
          <p:spPr>
            <a:xfrm>
              <a:off x="4608295" y="2476417"/>
              <a:ext cx="1062996" cy="2678923"/>
            </a:xfrm>
            <a:custGeom>
              <a:avLst/>
              <a:gdLst>
                <a:gd name="connsiteX0" fmla="*/ 0 w 1072233"/>
                <a:gd name="connsiteY0" fmla="*/ 2558850 h 2558850"/>
                <a:gd name="connsiteX1" fmla="*/ 0 w 1072233"/>
                <a:gd name="connsiteY1" fmla="*/ 0 h 2558850"/>
                <a:gd name="connsiteX2" fmla="*/ 1072233 w 1072233"/>
                <a:gd name="connsiteY2" fmla="*/ 2558850 h 2558850"/>
                <a:gd name="connsiteX3" fmla="*/ 0 w 1072233"/>
                <a:gd name="connsiteY3" fmla="*/ 2558850 h 2558850"/>
                <a:gd name="connsiteX0" fmla="*/ 0 w 1072233"/>
                <a:gd name="connsiteY0" fmla="*/ 2632741 h 2632741"/>
                <a:gd name="connsiteX1" fmla="*/ 9237 w 1072233"/>
                <a:gd name="connsiteY1" fmla="*/ 0 h 2632741"/>
                <a:gd name="connsiteX2" fmla="*/ 1072233 w 1072233"/>
                <a:gd name="connsiteY2" fmla="*/ 2632741 h 2632741"/>
                <a:gd name="connsiteX3" fmla="*/ 0 w 1072233"/>
                <a:gd name="connsiteY3" fmla="*/ 2632741 h 2632741"/>
                <a:gd name="connsiteX0" fmla="*/ 249382 w 1062996"/>
                <a:gd name="connsiteY0" fmla="*/ 2438777 h 2632741"/>
                <a:gd name="connsiteX1" fmla="*/ 0 w 1062996"/>
                <a:gd name="connsiteY1" fmla="*/ 0 h 2632741"/>
                <a:gd name="connsiteX2" fmla="*/ 1062996 w 1062996"/>
                <a:gd name="connsiteY2" fmla="*/ 2632741 h 2632741"/>
                <a:gd name="connsiteX3" fmla="*/ 249382 w 1062996"/>
                <a:gd name="connsiteY3" fmla="*/ 2438777 h 2632741"/>
                <a:gd name="connsiteX0" fmla="*/ 9236 w 1062996"/>
                <a:gd name="connsiteY0" fmla="*/ 2300231 h 2632741"/>
                <a:gd name="connsiteX1" fmla="*/ 0 w 1062996"/>
                <a:gd name="connsiteY1" fmla="*/ 0 h 2632741"/>
                <a:gd name="connsiteX2" fmla="*/ 1062996 w 1062996"/>
                <a:gd name="connsiteY2" fmla="*/ 2632741 h 2632741"/>
                <a:gd name="connsiteX3" fmla="*/ 9236 w 1062996"/>
                <a:gd name="connsiteY3" fmla="*/ 2300231 h 2632741"/>
                <a:gd name="connsiteX0" fmla="*/ 9236 w 1053760"/>
                <a:gd name="connsiteY0" fmla="*/ 2300231 h 2688159"/>
                <a:gd name="connsiteX1" fmla="*/ 0 w 1053760"/>
                <a:gd name="connsiteY1" fmla="*/ 0 h 2688159"/>
                <a:gd name="connsiteX2" fmla="*/ 1053760 w 1053760"/>
                <a:gd name="connsiteY2" fmla="*/ 2688159 h 2688159"/>
                <a:gd name="connsiteX3" fmla="*/ 9236 w 1053760"/>
                <a:gd name="connsiteY3" fmla="*/ 2300231 h 2688159"/>
                <a:gd name="connsiteX0" fmla="*/ 9236 w 1081469"/>
                <a:gd name="connsiteY0" fmla="*/ 2300231 h 2651214"/>
                <a:gd name="connsiteX1" fmla="*/ 0 w 1081469"/>
                <a:gd name="connsiteY1" fmla="*/ 0 h 2651214"/>
                <a:gd name="connsiteX2" fmla="*/ 1081469 w 1081469"/>
                <a:gd name="connsiteY2" fmla="*/ 2651214 h 2651214"/>
                <a:gd name="connsiteX3" fmla="*/ 9236 w 1081469"/>
                <a:gd name="connsiteY3" fmla="*/ 2300231 h 2651214"/>
                <a:gd name="connsiteX0" fmla="*/ 9236 w 1062996"/>
                <a:gd name="connsiteY0" fmla="*/ 2300231 h 2678923"/>
                <a:gd name="connsiteX1" fmla="*/ 0 w 1062996"/>
                <a:gd name="connsiteY1" fmla="*/ 0 h 2678923"/>
                <a:gd name="connsiteX2" fmla="*/ 1062996 w 1062996"/>
                <a:gd name="connsiteY2" fmla="*/ 2678923 h 2678923"/>
                <a:gd name="connsiteX3" fmla="*/ 9236 w 1062996"/>
                <a:gd name="connsiteY3" fmla="*/ 2300231 h 2678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62996" h="2678923">
                  <a:moveTo>
                    <a:pt x="9236" y="2300231"/>
                  </a:moveTo>
                  <a:cubicBezTo>
                    <a:pt x="6157" y="1533487"/>
                    <a:pt x="3079" y="766744"/>
                    <a:pt x="0" y="0"/>
                  </a:cubicBezTo>
                  <a:lnTo>
                    <a:pt x="1062996" y="2678923"/>
                  </a:lnTo>
                  <a:lnTo>
                    <a:pt x="9236" y="2300231"/>
                  </a:lnTo>
                  <a:close/>
                </a:path>
              </a:pathLst>
            </a:custGeom>
            <a:solidFill>
              <a:srgbClr val="FFFF00">
                <a:alpha val="59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829939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  <p:bldP spid="49" grpId="0" animBg="1"/>
      <p:bldP spid="4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7894600"/>
            <a:ext cx="22136901" cy="4309953"/>
            <a:chOff x="1205494" y="6941416"/>
            <a:chExt cx="22139783" cy="431051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07247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763197"/>
            <a:chOff x="992187" y="2564544"/>
            <a:chExt cx="22353091" cy="47638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613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36969" cy="1023459"/>
              <a:chOff x="534987" y="1647866"/>
              <a:chExt cx="461735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78870" y="1751354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963438" y="3192959"/>
                <a:ext cx="21809504" cy="3116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 cho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độ dài đường s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ình nón có được khi quay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quanh trụ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pt-B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3438" y="3192959"/>
                <a:ext cx="21809504" cy="3116431"/>
              </a:xfrm>
              <a:prstGeom prst="rect">
                <a:avLst/>
              </a:prstGeom>
              <a:blipFill>
                <a:blip r:embed="rId3"/>
                <a:stretch>
                  <a:fillRect l="-1258" t="-2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345844" y="4894532"/>
                <a:ext cx="604212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pt-BR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844" y="4894532"/>
                <a:ext cx="604212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5323158" y="4748938"/>
                <a:ext cx="5809587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pt-BR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158" y="4748938"/>
                <a:ext cx="5809587" cy="917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9300771" y="6064400"/>
                <a:ext cx="5913329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pt-BR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0771" y="6064400"/>
                <a:ext cx="5913329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323158" y="6049430"/>
                <a:ext cx="58095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𝒍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pt-BR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158" y="6049430"/>
                <a:ext cx="58095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779970" y="8805099"/>
                <a:ext cx="13079464" cy="2440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sz="48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i="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prstClr val="black"/>
                            </a:solidFill>
                            <a:latin typeface="Calibri Light" panose="020F0302020204030204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4800" b="1" dirty="0">
                            <a:solidFill>
                              <a:prstClr val="black"/>
                            </a:solidFill>
                            <a:latin typeface="Calibri Light" panose="020F0302020204030204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vi-VN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m:rPr>
                        <m:nor/>
                      </m:rPr>
                      <a:rPr lang="vi-VN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9970" y="8805099"/>
                <a:ext cx="13079464" cy="2440155"/>
              </a:xfrm>
              <a:prstGeom prst="rect">
                <a:avLst/>
              </a:prstGeom>
              <a:blipFill>
                <a:blip r:embed="rId8"/>
                <a:stretch>
                  <a:fillRect l="-2097" t="-5985" b="-9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4786881" y="5944145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6881" y="5944145"/>
                <a:ext cx="1072553" cy="98318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B2B1440-CB7B-470B-B554-EE97023D37CF}"/>
                  </a:ext>
                </a:extLst>
              </p:cNvPr>
              <p:cNvSpPr/>
              <p:nvPr/>
            </p:nvSpPr>
            <p:spPr>
              <a:xfrm>
                <a:off x="7845643" y="1113416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B2B1440-CB7B-470B-B554-EE97023D37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5643" y="11134161"/>
                <a:ext cx="2500565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00A1712B-7CB6-4E1C-8194-80BAC6433772}"/>
              </a:ext>
            </a:extLst>
          </p:cNvPr>
          <p:cNvGrpSpPr/>
          <p:nvPr/>
        </p:nvGrpSpPr>
        <p:grpSpPr>
          <a:xfrm>
            <a:off x="16840315" y="8121659"/>
            <a:ext cx="4952885" cy="3994141"/>
            <a:chOff x="2651068" y="2193554"/>
            <a:chExt cx="4287778" cy="3331845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677309C8-16EF-4780-8E75-5C08AE26981C}"/>
                </a:ext>
              </a:extLst>
            </p:cNvPr>
            <p:cNvGrpSpPr/>
            <p:nvPr/>
          </p:nvGrpSpPr>
          <p:grpSpPr>
            <a:xfrm>
              <a:off x="2651068" y="2713340"/>
              <a:ext cx="3879041" cy="2812059"/>
              <a:chOff x="8647405" y="2023586"/>
              <a:chExt cx="2578017" cy="3230790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A9DE60A0-8379-451E-A6BB-B889F6CB7F98}"/>
                  </a:ext>
                </a:extLst>
              </p:cNvPr>
              <p:cNvSpPr/>
              <p:nvPr/>
            </p:nvSpPr>
            <p:spPr>
              <a:xfrm>
                <a:off x="8653033" y="4261496"/>
                <a:ext cx="2566759" cy="9222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BC4DED8F-9399-4F46-AB9D-BD12A0E793B5}"/>
                  </a:ext>
                </a:extLst>
              </p:cNvPr>
              <p:cNvSpPr/>
              <p:nvPr/>
            </p:nvSpPr>
            <p:spPr>
              <a:xfrm>
                <a:off x="8647405" y="4723861"/>
                <a:ext cx="2566759" cy="459901"/>
              </a:xfrm>
              <a:custGeom>
                <a:avLst/>
                <a:gdLst>
                  <a:gd name="connsiteX0" fmla="*/ 0 w 2073962"/>
                  <a:gd name="connsiteY0" fmla="*/ 0 h 365760"/>
                  <a:gd name="connsiteX1" fmla="*/ 15240 w 2073962"/>
                  <a:gd name="connsiteY1" fmla="*/ 60960 h 365760"/>
                  <a:gd name="connsiteX2" fmla="*/ 60960 w 2073962"/>
                  <a:gd name="connsiteY2" fmla="*/ 118110 h 365760"/>
                  <a:gd name="connsiteX3" fmla="*/ 148590 w 2073962"/>
                  <a:gd name="connsiteY3" fmla="*/ 186690 h 365760"/>
                  <a:gd name="connsiteX4" fmla="*/ 243840 w 2073962"/>
                  <a:gd name="connsiteY4" fmla="*/ 236220 h 365760"/>
                  <a:gd name="connsiteX5" fmla="*/ 388620 w 2073962"/>
                  <a:gd name="connsiteY5" fmla="*/ 285750 h 365760"/>
                  <a:gd name="connsiteX6" fmla="*/ 525780 w 2073962"/>
                  <a:gd name="connsiteY6" fmla="*/ 316230 h 365760"/>
                  <a:gd name="connsiteX7" fmla="*/ 693420 w 2073962"/>
                  <a:gd name="connsiteY7" fmla="*/ 342900 h 365760"/>
                  <a:gd name="connsiteX8" fmla="*/ 853440 w 2073962"/>
                  <a:gd name="connsiteY8" fmla="*/ 361950 h 365760"/>
                  <a:gd name="connsiteX9" fmla="*/ 1066800 w 2073962"/>
                  <a:gd name="connsiteY9" fmla="*/ 365760 h 365760"/>
                  <a:gd name="connsiteX10" fmla="*/ 1253490 w 2073962"/>
                  <a:gd name="connsiteY10" fmla="*/ 361950 h 365760"/>
                  <a:gd name="connsiteX11" fmla="*/ 1443990 w 2073962"/>
                  <a:gd name="connsiteY11" fmla="*/ 342900 h 365760"/>
                  <a:gd name="connsiteX12" fmla="*/ 1626870 w 2073962"/>
                  <a:gd name="connsiteY12" fmla="*/ 304800 h 365760"/>
                  <a:gd name="connsiteX13" fmla="*/ 1760220 w 2073962"/>
                  <a:gd name="connsiteY13" fmla="*/ 266700 h 365760"/>
                  <a:gd name="connsiteX14" fmla="*/ 1878330 w 2073962"/>
                  <a:gd name="connsiteY14" fmla="*/ 217170 h 365760"/>
                  <a:gd name="connsiteX15" fmla="*/ 1954530 w 2073962"/>
                  <a:gd name="connsiteY15" fmla="*/ 171450 h 365760"/>
                  <a:gd name="connsiteX16" fmla="*/ 2015490 w 2073962"/>
                  <a:gd name="connsiteY16" fmla="*/ 133350 h 365760"/>
                  <a:gd name="connsiteX17" fmla="*/ 2068830 w 2073962"/>
                  <a:gd name="connsiteY17" fmla="*/ 41910 h 365760"/>
                  <a:gd name="connsiteX18" fmla="*/ 2068830 w 2073962"/>
                  <a:gd name="connsiteY18" fmla="*/ 7620 h 365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073962" h="365760">
                    <a:moveTo>
                      <a:pt x="0" y="0"/>
                    </a:moveTo>
                    <a:cubicBezTo>
                      <a:pt x="2540" y="20637"/>
                      <a:pt x="5080" y="41275"/>
                      <a:pt x="15240" y="60960"/>
                    </a:cubicBezTo>
                    <a:cubicBezTo>
                      <a:pt x="25400" y="80645"/>
                      <a:pt x="38735" y="97155"/>
                      <a:pt x="60960" y="118110"/>
                    </a:cubicBezTo>
                    <a:cubicBezTo>
                      <a:pt x="83185" y="139065"/>
                      <a:pt x="118110" y="167005"/>
                      <a:pt x="148590" y="186690"/>
                    </a:cubicBezTo>
                    <a:cubicBezTo>
                      <a:pt x="179070" y="206375"/>
                      <a:pt x="203835" y="219710"/>
                      <a:pt x="243840" y="236220"/>
                    </a:cubicBezTo>
                    <a:cubicBezTo>
                      <a:pt x="283845" y="252730"/>
                      <a:pt x="341630" y="272415"/>
                      <a:pt x="388620" y="285750"/>
                    </a:cubicBezTo>
                    <a:cubicBezTo>
                      <a:pt x="435610" y="299085"/>
                      <a:pt x="474980" y="306705"/>
                      <a:pt x="525780" y="316230"/>
                    </a:cubicBezTo>
                    <a:cubicBezTo>
                      <a:pt x="576580" y="325755"/>
                      <a:pt x="638810" y="335280"/>
                      <a:pt x="693420" y="342900"/>
                    </a:cubicBezTo>
                    <a:cubicBezTo>
                      <a:pt x="748030" y="350520"/>
                      <a:pt x="791210" y="358140"/>
                      <a:pt x="853440" y="361950"/>
                    </a:cubicBezTo>
                    <a:cubicBezTo>
                      <a:pt x="915670" y="365760"/>
                      <a:pt x="1000125" y="365760"/>
                      <a:pt x="1066800" y="365760"/>
                    </a:cubicBezTo>
                    <a:cubicBezTo>
                      <a:pt x="1133475" y="365760"/>
                      <a:pt x="1190625" y="365760"/>
                      <a:pt x="1253490" y="361950"/>
                    </a:cubicBezTo>
                    <a:cubicBezTo>
                      <a:pt x="1316355" y="358140"/>
                      <a:pt x="1381760" y="352425"/>
                      <a:pt x="1443990" y="342900"/>
                    </a:cubicBezTo>
                    <a:cubicBezTo>
                      <a:pt x="1506220" y="333375"/>
                      <a:pt x="1574165" y="317500"/>
                      <a:pt x="1626870" y="304800"/>
                    </a:cubicBezTo>
                    <a:cubicBezTo>
                      <a:pt x="1679575" y="292100"/>
                      <a:pt x="1718310" y="281305"/>
                      <a:pt x="1760220" y="266700"/>
                    </a:cubicBezTo>
                    <a:cubicBezTo>
                      <a:pt x="1802130" y="252095"/>
                      <a:pt x="1845945" y="233045"/>
                      <a:pt x="1878330" y="217170"/>
                    </a:cubicBezTo>
                    <a:cubicBezTo>
                      <a:pt x="1910715" y="201295"/>
                      <a:pt x="1931670" y="185420"/>
                      <a:pt x="1954530" y="171450"/>
                    </a:cubicBezTo>
                    <a:cubicBezTo>
                      <a:pt x="1977390" y="157480"/>
                      <a:pt x="1996440" y="154940"/>
                      <a:pt x="2015490" y="133350"/>
                    </a:cubicBezTo>
                    <a:cubicBezTo>
                      <a:pt x="2034540" y="111760"/>
                      <a:pt x="2059940" y="62865"/>
                      <a:pt x="2068830" y="41910"/>
                    </a:cubicBezTo>
                    <a:cubicBezTo>
                      <a:pt x="2077720" y="20955"/>
                      <a:pt x="2073275" y="14287"/>
                      <a:pt x="2068830" y="762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3DD1B5A0-CF07-479A-93CD-AC84BCCFE5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58663" y="2023586"/>
                <a:ext cx="1287623" cy="267122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97B7E446-BC77-4544-938C-E449BE441D1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42042" y="2023586"/>
                <a:ext cx="128338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3CBE388C-BF44-40F7-B8F9-461F25F74918}"/>
                  </a:ext>
                </a:extLst>
              </p:cNvPr>
              <p:cNvCxnSpPr/>
              <p:nvPr/>
            </p:nvCxnSpPr>
            <p:spPr>
              <a:xfrm>
                <a:off x="9942042" y="2023586"/>
                <a:ext cx="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FA19C82-BFB2-477F-906E-6E5B090EEAA0}"/>
                  </a:ext>
                </a:extLst>
              </p:cNvPr>
              <p:cNvSpPr txBox="1"/>
              <p:nvPr/>
            </p:nvSpPr>
            <p:spPr>
              <a:xfrm>
                <a:off x="9802089" y="4653246"/>
                <a:ext cx="265487" cy="60113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E531B7C0-BCE7-44A4-9176-E64AAD2281E2}"/>
                </a:ext>
              </a:extLst>
            </p:cNvPr>
            <p:cNvSpPr txBox="1"/>
            <p:nvPr/>
          </p:nvSpPr>
          <p:spPr>
            <a:xfrm>
              <a:off x="6537774" y="4740569"/>
              <a:ext cx="40107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9F611F56-C0B0-4724-B134-07494FF1DCBA}"/>
                </a:ext>
              </a:extLst>
            </p:cNvPr>
            <p:cNvSpPr txBox="1"/>
            <p:nvPr/>
          </p:nvSpPr>
          <p:spPr>
            <a:xfrm>
              <a:off x="4382385" y="2193554"/>
              <a:ext cx="396262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C0540E8E-2117-4315-913D-AF75B3060EE8}"/>
                </a:ext>
              </a:extLst>
            </p:cNvPr>
            <p:cNvCxnSpPr>
              <a:stCxn id="66" idx="6"/>
              <a:endCxn id="67" idx="0"/>
            </p:cNvCxnSpPr>
            <p:nvPr/>
          </p:nvCxnSpPr>
          <p:spPr>
            <a:xfrm flipH="1">
              <a:off x="2659536" y="5062570"/>
              <a:ext cx="3862102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25382DCB-E4A8-4A01-A0B8-A333FC8FECDB}"/>
                </a:ext>
              </a:extLst>
            </p:cNvPr>
            <p:cNvSpPr/>
            <p:nvPr/>
          </p:nvSpPr>
          <p:spPr>
            <a:xfrm>
              <a:off x="4615275" y="4907722"/>
              <a:ext cx="210286" cy="140470"/>
            </a:xfrm>
            <a:prstGeom prst="rect">
              <a:avLst/>
            </a:prstGeom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385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  <p:bldP spid="49" grpId="0" animBg="1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43446" y="6213087"/>
            <a:ext cx="22136901" cy="7198113"/>
            <a:chOff x="1205494" y="6941416"/>
            <a:chExt cx="22139783" cy="719905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696100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578731"/>
            <a:chOff x="992187" y="2564544"/>
            <a:chExt cx="22353091" cy="357919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47674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36969" cy="1023459"/>
              <a:chOff x="534987" y="1647866"/>
              <a:chExt cx="461735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78870" y="1751354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81092" y="3192959"/>
                <a:ext cx="21967185" cy="1461875"/>
              </a:xfrm>
              <a:prstGeom prst="rect">
                <a:avLst/>
              </a:prstGeom>
            </p:spPr>
            <p:txBody>
              <a:bodyPr wrap="square" anchor="ctr" anchorCtr="0">
                <a:spAutoFit/>
              </a:bodyPr>
              <a:lstStyle/>
              <a:p>
                <a:pPr algn="just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nón có thiết diện qua đỉ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 với đáy góc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đều cạnh bằ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ể tích của khối nón đó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092" y="3192959"/>
                <a:ext cx="21967185" cy="1461875"/>
              </a:xfrm>
              <a:prstGeom prst="rect">
                <a:avLst/>
              </a:prstGeom>
              <a:blipFill>
                <a:blip r:embed="rId3"/>
                <a:stretch>
                  <a:fillRect l="-1110" t="-7917" r="-111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64384" y="4757277"/>
                <a:ext cx="28461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84" y="4757277"/>
                <a:ext cx="2846156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401171" y="4757277"/>
                <a:ext cx="3422042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171" y="4757277"/>
                <a:ext cx="3422042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13844" y="4757277"/>
                <a:ext cx="355986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3844" y="4757277"/>
                <a:ext cx="3559868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64343" y="4757277"/>
                <a:ext cx="3006197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343" y="4757277"/>
                <a:ext cx="3006197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45818" y="7130672"/>
                <a:ext cx="16556381" cy="6235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thiết diện qua đỉnh là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âm đường tròn đáy là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áy:</a:t>
                </a:r>
              </a:p>
              <a:p>
                <a:pPr marL="1828800" indent="-1019176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𝑩</m:t>
                                  </m:r>
                                </m:e>
                              </m:d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                       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𝑶</m:t>
                                  </m:r>
                                </m:e>
                              </m:d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𝑯𝑨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𝑯𝑩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𝑩</m:t>
                                  </m:r>
                                </m:e>
                              </m:d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: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𝑯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5088" indent="4763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𝑨</m:t>
                        </m:r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pt-BR" sz="4400" b="1">
                                <a:latin typeface="Cambria Math" panose="02040503050406030204" pitchFamily="18" charset="0"/>
                              </a:rPr>
                              <m:t>);(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</m:acc>
                        <m:r>
                          <a:rPr lang="pt-BR" sz="44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𝑶</m:t>
                        </m:r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  <m:r>
                              <a:rPr lang="pt-BR" sz="4400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</m:acc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𝑯𝑶</m:t>
                        </m:r>
                      </m:e>
                    </m:acc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5088" indent="4763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thiết 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818" y="7130672"/>
                <a:ext cx="16556381" cy="6235361"/>
              </a:xfrm>
              <a:prstGeom prst="rect">
                <a:avLst/>
              </a:prstGeom>
              <a:blipFill>
                <a:blip r:embed="rId8"/>
                <a:stretch>
                  <a:fillRect l="-1510" t="-2151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74A62DA-2BDD-4DFD-A741-4A92BCB3F4DF}"/>
              </a:ext>
            </a:extLst>
          </p:cNvPr>
          <p:cNvGrpSpPr/>
          <p:nvPr/>
        </p:nvGrpSpPr>
        <p:grpSpPr>
          <a:xfrm>
            <a:off x="16475484" y="6794861"/>
            <a:ext cx="5873743" cy="6842084"/>
            <a:chOff x="2437898" y="1530414"/>
            <a:chExt cx="3045001" cy="3291045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E4009C4-A2A9-4890-8D8D-BF7EB2FC880B}"/>
                </a:ext>
              </a:extLst>
            </p:cNvPr>
            <p:cNvGrpSpPr/>
            <p:nvPr/>
          </p:nvGrpSpPr>
          <p:grpSpPr>
            <a:xfrm>
              <a:off x="2437898" y="1530414"/>
              <a:ext cx="3045001" cy="3291045"/>
              <a:chOff x="8647405" y="1751297"/>
              <a:chExt cx="2578017" cy="3861982"/>
            </a:xfrm>
          </p:grpSpPr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6D361C4F-384F-44E3-A26D-E394868BF189}"/>
                  </a:ext>
                </a:extLst>
              </p:cNvPr>
              <p:cNvSpPr/>
              <p:nvPr/>
            </p:nvSpPr>
            <p:spPr>
              <a:xfrm>
                <a:off x="8653033" y="4261496"/>
                <a:ext cx="2566759" cy="9222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: Shape 72">
                <a:extLst>
                  <a:ext uri="{FF2B5EF4-FFF2-40B4-BE49-F238E27FC236}">
                    <a16:creationId xmlns:a16="http://schemas.microsoft.com/office/drawing/2014/main" id="{11A43012-4CB3-45BE-A1E1-ECC223D94A70}"/>
                  </a:ext>
                </a:extLst>
              </p:cNvPr>
              <p:cNvSpPr/>
              <p:nvPr/>
            </p:nvSpPr>
            <p:spPr>
              <a:xfrm>
                <a:off x="8647405" y="4723861"/>
                <a:ext cx="2566759" cy="459901"/>
              </a:xfrm>
              <a:custGeom>
                <a:avLst/>
                <a:gdLst>
                  <a:gd name="connsiteX0" fmla="*/ 0 w 2073962"/>
                  <a:gd name="connsiteY0" fmla="*/ 0 h 365760"/>
                  <a:gd name="connsiteX1" fmla="*/ 15240 w 2073962"/>
                  <a:gd name="connsiteY1" fmla="*/ 60960 h 365760"/>
                  <a:gd name="connsiteX2" fmla="*/ 60960 w 2073962"/>
                  <a:gd name="connsiteY2" fmla="*/ 118110 h 365760"/>
                  <a:gd name="connsiteX3" fmla="*/ 148590 w 2073962"/>
                  <a:gd name="connsiteY3" fmla="*/ 186690 h 365760"/>
                  <a:gd name="connsiteX4" fmla="*/ 243840 w 2073962"/>
                  <a:gd name="connsiteY4" fmla="*/ 236220 h 365760"/>
                  <a:gd name="connsiteX5" fmla="*/ 388620 w 2073962"/>
                  <a:gd name="connsiteY5" fmla="*/ 285750 h 365760"/>
                  <a:gd name="connsiteX6" fmla="*/ 525780 w 2073962"/>
                  <a:gd name="connsiteY6" fmla="*/ 316230 h 365760"/>
                  <a:gd name="connsiteX7" fmla="*/ 693420 w 2073962"/>
                  <a:gd name="connsiteY7" fmla="*/ 342900 h 365760"/>
                  <a:gd name="connsiteX8" fmla="*/ 853440 w 2073962"/>
                  <a:gd name="connsiteY8" fmla="*/ 361950 h 365760"/>
                  <a:gd name="connsiteX9" fmla="*/ 1066800 w 2073962"/>
                  <a:gd name="connsiteY9" fmla="*/ 365760 h 365760"/>
                  <a:gd name="connsiteX10" fmla="*/ 1253490 w 2073962"/>
                  <a:gd name="connsiteY10" fmla="*/ 361950 h 365760"/>
                  <a:gd name="connsiteX11" fmla="*/ 1443990 w 2073962"/>
                  <a:gd name="connsiteY11" fmla="*/ 342900 h 365760"/>
                  <a:gd name="connsiteX12" fmla="*/ 1626870 w 2073962"/>
                  <a:gd name="connsiteY12" fmla="*/ 304800 h 365760"/>
                  <a:gd name="connsiteX13" fmla="*/ 1760220 w 2073962"/>
                  <a:gd name="connsiteY13" fmla="*/ 266700 h 365760"/>
                  <a:gd name="connsiteX14" fmla="*/ 1878330 w 2073962"/>
                  <a:gd name="connsiteY14" fmla="*/ 217170 h 365760"/>
                  <a:gd name="connsiteX15" fmla="*/ 1954530 w 2073962"/>
                  <a:gd name="connsiteY15" fmla="*/ 171450 h 365760"/>
                  <a:gd name="connsiteX16" fmla="*/ 2015490 w 2073962"/>
                  <a:gd name="connsiteY16" fmla="*/ 133350 h 365760"/>
                  <a:gd name="connsiteX17" fmla="*/ 2068830 w 2073962"/>
                  <a:gd name="connsiteY17" fmla="*/ 41910 h 365760"/>
                  <a:gd name="connsiteX18" fmla="*/ 2068830 w 2073962"/>
                  <a:gd name="connsiteY18" fmla="*/ 7620 h 365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073962" h="365760">
                    <a:moveTo>
                      <a:pt x="0" y="0"/>
                    </a:moveTo>
                    <a:cubicBezTo>
                      <a:pt x="2540" y="20637"/>
                      <a:pt x="5080" y="41275"/>
                      <a:pt x="15240" y="60960"/>
                    </a:cubicBezTo>
                    <a:cubicBezTo>
                      <a:pt x="25400" y="80645"/>
                      <a:pt x="38735" y="97155"/>
                      <a:pt x="60960" y="118110"/>
                    </a:cubicBezTo>
                    <a:cubicBezTo>
                      <a:pt x="83185" y="139065"/>
                      <a:pt x="118110" y="167005"/>
                      <a:pt x="148590" y="186690"/>
                    </a:cubicBezTo>
                    <a:cubicBezTo>
                      <a:pt x="179070" y="206375"/>
                      <a:pt x="203835" y="219710"/>
                      <a:pt x="243840" y="236220"/>
                    </a:cubicBezTo>
                    <a:cubicBezTo>
                      <a:pt x="283845" y="252730"/>
                      <a:pt x="341630" y="272415"/>
                      <a:pt x="388620" y="285750"/>
                    </a:cubicBezTo>
                    <a:cubicBezTo>
                      <a:pt x="435610" y="299085"/>
                      <a:pt x="474980" y="306705"/>
                      <a:pt x="525780" y="316230"/>
                    </a:cubicBezTo>
                    <a:cubicBezTo>
                      <a:pt x="576580" y="325755"/>
                      <a:pt x="638810" y="335280"/>
                      <a:pt x="693420" y="342900"/>
                    </a:cubicBezTo>
                    <a:cubicBezTo>
                      <a:pt x="748030" y="350520"/>
                      <a:pt x="791210" y="358140"/>
                      <a:pt x="853440" y="361950"/>
                    </a:cubicBezTo>
                    <a:cubicBezTo>
                      <a:pt x="915670" y="365760"/>
                      <a:pt x="1000125" y="365760"/>
                      <a:pt x="1066800" y="365760"/>
                    </a:cubicBezTo>
                    <a:cubicBezTo>
                      <a:pt x="1133475" y="365760"/>
                      <a:pt x="1190625" y="365760"/>
                      <a:pt x="1253490" y="361950"/>
                    </a:cubicBezTo>
                    <a:cubicBezTo>
                      <a:pt x="1316355" y="358140"/>
                      <a:pt x="1381760" y="352425"/>
                      <a:pt x="1443990" y="342900"/>
                    </a:cubicBezTo>
                    <a:cubicBezTo>
                      <a:pt x="1506220" y="333375"/>
                      <a:pt x="1574165" y="317500"/>
                      <a:pt x="1626870" y="304800"/>
                    </a:cubicBezTo>
                    <a:cubicBezTo>
                      <a:pt x="1679575" y="292100"/>
                      <a:pt x="1718310" y="281305"/>
                      <a:pt x="1760220" y="266700"/>
                    </a:cubicBezTo>
                    <a:cubicBezTo>
                      <a:pt x="1802130" y="252095"/>
                      <a:pt x="1845945" y="233045"/>
                      <a:pt x="1878330" y="217170"/>
                    </a:cubicBezTo>
                    <a:cubicBezTo>
                      <a:pt x="1910715" y="201295"/>
                      <a:pt x="1931670" y="185420"/>
                      <a:pt x="1954530" y="171450"/>
                    </a:cubicBezTo>
                    <a:cubicBezTo>
                      <a:pt x="1977390" y="157480"/>
                      <a:pt x="1996440" y="154940"/>
                      <a:pt x="2015490" y="133350"/>
                    </a:cubicBezTo>
                    <a:cubicBezTo>
                      <a:pt x="2034540" y="111760"/>
                      <a:pt x="2059940" y="62865"/>
                      <a:pt x="2068830" y="41910"/>
                    </a:cubicBezTo>
                    <a:cubicBezTo>
                      <a:pt x="2077720" y="20955"/>
                      <a:pt x="2073275" y="14287"/>
                      <a:pt x="2068830" y="762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34A22765-76CD-4AE2-843C-63DF644B035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58663" y="2023586"/>
                <a:ext cx="1287623" cy="267122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E8E8101C-66F3-4E9D-8370-480BCBA41E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42042" y="2023586"/>
                <a:ext cx="128338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6D543B7E-2C3A-4AB9-B9AC-0C516C3D2C79}"/>
                  </a:ext>
                </a:extLst>
              </p:cNvPr>
              <p:cNvCxnSpPr/>
              <p:nvPr/>
            </p:nvCxnSpPr>
            <p:spPr>
              <a:xfrm>
                <a:off x="9942042" y="2023586"/>
                <a:ext cx="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8B89A09-F98D-430E-9D20-16D863A92EDA}"/>
                  </a:ext>
                </a:extLst>
              </p:cNvPr>
              <p:cNvSpPr txBox="1"/>
              <p:nvPr/>
            </p:nvSpPr>
            <p:spPr>
              <a:xfrm>
                <a:off x="9867338" y="1751297"/>
                <a:ext cx="237946" cy="434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F52B87FB-28E4-4B05-8028-B6C6223C24DB}"/>
                  </a:ext>
                </a:extLst>
              </p:cNvPr>
              <p:cNvSpPr txBox="1"/>
              <p:nvPr/>
            </p:nvSpPr>
            <p:spPr>
              <a:xfrm>
                <a:off x="9741837" y="4517202"/>
                <a:ext cx="271718" cy="434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2EF358B-7B1B-4E62-9747-56DB586C7C33}"/>
                  </a:ext>
                </a:extLst>
              </p:cNvPr>
              <p:cNvSpPr txBox="1"/>
              <p:nvPr/>
            </p:nvSpPr>
            <p:spPr>
              <a:xfrm>
                <a:off x="10074310" y="5178972"/>
                <a:ext cx="250611" cy="434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1D7AE4E-B032-41BB-A266-6CA9C3E83984}"/>
                  </a:ext>
                </a:extLst>
              </p:cNvPr>
              <p:cNvSpPr txBox="1"/>
              <p:nvPr/>
            </p:nvSpPr>
            <p:spPr>
              <a:xfrm>
                <a:off x="10813284" y="4414766"/>
                <a:ext cx="250611" cy="434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C66B13F1-479F-4E8D-AD62-D27CF3FBA633}"/>
                </a:ext>
              </a:extLst>
            </p:cNvPr>
            <p:cNvCxnSpPr>
              <a:cxnSpLocks/>
              <a:endCxn id="73" idx="10"/>
            </p:cNvCxnSpPr>
            <p:nvPr/>
          </p:nvCxnSpPr>
          <p:spPr>
            <a:xfrm>
              <a:off x="3976308" y="1766903"/>
              <a:ext cx="293933" cy="26844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70233B1F-2F60-4ED4-ABC3-5BF0121BDDC6}"/>
                </a:ext>
              </a:extLst>
            </p:cNvPr>
            <p:cNvCxnSpPr>
              <a:cxnSpLocks/>
              <a:endCxn id="73" idx="10"/>
            </p:cNvCxnSpPr>
            <p:nvPr/>
          </p:nvCxnSpPr>
          <p:spPr>
            <a:xfrm flipH="1">
              <a:off x="4270241" y="3790829"/>
              <a:ext cx="772732" cy="66052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B5B5335-872F-4450-8B81-B137660144B5}"/>
                </a:ext>
              </a:extLst>
            </p:cNvPr>
            <p:cNvCxnSpPr>
              <a:cxnSpLocks/>
              <a:endCxn id="72" idx="7"/>
            </p:cNvCxnSpPr>
            <p:nvPr/>
          </p:nvCxnSpPr>
          <p:spPr>
            <a:xfrm>
              <a:off x="3965349" y="1777360"/>
              <a:ext cx="1066917" cy="200725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8C1329F0-BF1A-46C0-82D4-E78507C384F2}"/>
                </a:ext>
              </a:extLst>
            </p:cNvPr>
            <p:cNvCxnSpPr/>
            <p:nvPr/>
          </p:nvCxnSpPr>
          <p:spPr>
            <a:xfrm>
              <a:off x="3976308" y="4038775"/>
              <a:ext cx="680299" cy="47301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1CB2DDA-602C-4A86-934B-347C4417AD19}"/>
                </a:ext>
              </a:extLst>
            </p:cNvPr>
            <p:cNvCxnSpPr/>
            <p:nvPr/>
          </p:nvCxnSpPr>
          <p:spPr>
            <a:xfrm>
              <a:off x="3967047" y="1777360"/>
              <a:ext cx="689560" cy="2308716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6E0DE2CB-E17C-4851-83B7-AAC7A7EA7B27}"/>
                </a:ext>
              </a:extLst>
            </p:cNvPr>
            <p:cNvCxnSpPr>
              <a:endCxn id="89" idx="0"/>
            </p:cNvCxnSpPr>
            <p:nvPr/>
          </p:nvCxnSpPr>
          <p:spPr>
            <a:xfrm>
              <a:off x="3967047" y="4062425"/>
              <a:ext cx="304230" cy="388933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B0F862DE-A4AD-4AF0-B660-D78C9F5741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56607" y="3929154"/>
              <a:ext cx="68366" cy="706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50844F65-51D8-4160-B1B2-8D1F071C52E8}"/>
                </a:ext>
              </a:extLst>
            </p:cNvPr>
            <p:cNvCxnSpPr>
              <a:cxnSpLocks/>
            </p:cNvCxnSpPr>
            <p:nvPr/>
          </p:nvCxnSpPr>
          <p:spPr>
            <a:xfrm>
              <a:off x="4724973" y="3948787"/>
              <a:ext cx="55710" cy="74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A4107E9-81B7-45D8-9F8F-2BFB96953EE9}"/>
                </a:ext>
              </a:extLst>
            </p:cNvPr>
            <p:cNvCxnSpPr/>
            <p:nvPr/>
          </p:nvCxnSpPr>
          <p:spPr>
            <a:xfrm flipH="1">
              <a:off x="4498807" y="4086076"/>
              <a:ext cx="69383" cy="524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DE03133-838B-4148-9F55-CDEE07153B15}"/>
                </a:ext>
              </a:extLst>
            </p:cNvPr>
            <p:cNvCxnSpPr/>
            <p:nvPr/>
          </p:nvCxnSpPr>
          <p:spPr>
            <a:xfrm>
              <a:off x="4498807" y="4138492"/>
              <a:ext cx="118913" cy="296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42">
              <a:extLst>
                <a:ext uri="{FF2B5EF4-FFF2-40B4-BE49-F238E27FC236}">
                  <a16:creationId xmlns:a16="http://schemas.microsoft.com/office/drawing/2014/main" id="{6F6DB81D-C613-4157-8413-DEE53DA2B506}"/>
                </a:ext>
              </a:extLst>
            </p:cNvPr>
            <p:cNvSpPr/>
            <p:nvPr/>
          </p:nvSpPr>
          <p:spPr>
            <a:xfrm flipH="1">
              <a:off x="4505008" y="3948787"/>
              <a:ext cx="128334" cy="138515"/>
            </a:xfrm>
            <a:custGeom>
              <a:avLst/>
              <a:gdLst>
                <a:gd name="connsiteX0" fmla="*/ 58948 w 117896"/>
                <a:gd name="connsiteY0" fmla="*/ 0 h 231887"/>
                <a:gd name="connsiteX1" fmla="*/ 112113 w 117896"/>
                <a:gd name="connsiteY1" fmla="*/ 65861 h 231887"/>
                <a:gd name="connsiteX2" fmla="*/ 117869 w 117896"/>
                <a:gd name="connsiteY2" fmla="*/ 119465 h 231887"/>
                <a:gd name="connsiteX3" fmla="*/ 58948 w 117896"/>
                <a:gd name="connsiteY3" fmla="*/ 115944 h 231887"/>
                <a:gd name="connsiteX4" fmla="*/ 58948 w 117896"/>
                <a:gd name="connsiteY4" fmla="*/ 0 h 231887"/>
                <a:gd name="connsiteX0" fmla="*/ 58948 w 117896"/>
                <a:gd name="connsiteY0" fmla="*/ 0 h 231887"/>
                <a:gd name="connsiteX1" fmla="*/ 112113 w 117896"/>
                <a:gd name="connsiteY1" fmla="*/ 65861 h 231887"/>
                <a:gd name="connsiteX2" fmla="*/ 117869 w 117896"/>
                <a:gd name="connsiteY2" fmla="*/ 119465 h 231887"/>
                <a:gd name="connsiteX0" fmla="*/ 0 w 108452"/>
                <a:gd name="connsiteY0" fmla="*/ 0 h 119465"/>
                <a:gd name="connsiteX1" fmla="*/ 53165 w 108452"/>
                <a:gd name="connsiteY1" fmla="*/ 65861 h 119465"/>
                <a:gd name="connsiteX2" fmla="*/ 58921 w 108452"/>
                <a:gd name="connsiteY2" fmla="*/ 119465 h 119465"/>
                <a:gd name="connsiteX3" fmla="*/ 0 w 108452"/>
                <a:gd name="connsiteY3" fmla="*/ 115944 h 119465"/>
                <a:gd name="connsiteX4" fmla="*/ 0 w 108452"/>
                <a:gd name="connsiteY4" fmla="*/ 0 h 119465"/>
                <a:gd name="connsiteX0" fmla="*/ 0 w 108452"/>
                <a:gd name="connsiteY0" fmla="*/ 0 h 119465"/>
                <a:gd name="connsiteX1" fmla="*/ 53165 w 108452"/>
                <a:gd name="connsiteY1" fmla="*/ 65861 h 119465"/>
                <a:gd name="connsiteX2" fmla="*/ 108451 w 108452"/>
                <a:gd name="connsiteY2" fmla="*/ 119465 h 11946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31311 w 131312"/>
                <a:gd name="connsiteY2" fmla="*/ 138515 h 138515"/>
                <a:gd name="connsiteX3" fmla="*/ 0 w 131312"/>
                <a:gd name="connsiteY3" fmla="*/ 115944 h 138515"/>
                <a:gd name="connsiteX4" fmla="*/ 0 w 131312"/>
                <a:gd name="connsiteY4" fmla="*/ 0 h 13851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08451 w 131312"/>
                <a:gd name="connsiteY2" fmla="*/ 119465 h 13851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31311 w 131312"/>
                <a:gd name="connsiteY2" fmla="*/ 138515 h 138515"/>
                <a:gd name="connsiteX3" fmla="*/ 0 w 131312"/>
                <a:gd name="connsiteY3" fmla="*/ 115944 h 138515"/>
                <a:gd name="connsiteX4" fmla="*/ 0 w 131312"/>
                <a:gd name="connsiteY4" fmla="*/ 0 h 138515"/>
                <a:gd name="connsiteX0" fmla="*/ 0 w 131312"/>
                <a:gd name="connsiteY0" fmla="*/ 0 h 138515"/>
                <a:gd name="connsiteX1" fmla="*/ 98885 w 131312"/>
                <a:gd name="connsiteY1" fmla="*/ 65861 h 138515"/>
                <a:gd name="connsiteX2" fmla="*/ 108451 w 131312"/>
                <a:gd name="connsiteY2" fmla="*/ 119465 h 138515"/>
                <a:gd name="connsiteX0" fmla="*/ 0 w 131315"/>
                <a:gd name="connsiteY0" fmla="*/ 0 h 138515"/>
                <a:gd name="connsiteX1" fmla="*/ 96048 w 131315"/>
                <a:gd name="connsiteY1" fmla="*/ 62051 h 138515"/>
                <a:gd name="connsiteX2" fmla="*/ 131311 w 131315"/>
                <a:gd name="connsiteY2" fmla="*/ 138515 h 138515"/>
                <a:gd name="connsiteX3" fmla="*/ 0 w 131315"/>
                <a:gd name="connsiteY3" fmla="*/ 115944 h 138515"/>
                <a:gd name="connsiteX4" fmla="*/ 0 w 131315"/>
                <a:gd name="connsiteY4" fmla="*/ 0 h 138515"/>
                <a:gd name="connsiteX0" fmla="*/ 0 w 131315"/>
                <a:gd name="connsiteY0" fmla="*/ 0 h 138515"/>
                <a:gd name="connsiteX1" fmla="*/ 98885 w 131315"/>
                <a:gd name="connsiteY1" fmla="*/ 65861 h 138515"/>
                <a:gd name="connsiteX2" fmla="*/ 108451 w 131315"/>
                <a:gd name="connsiteY2" fmla="*/ 119465 h 138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315" h="138515" stroke="0" extrusionOk="0">
                  <a:moveTo>
                    <a:pt x="0" y="0"/>
                  </a:moveTo>
                  <a:cubicBezTo>
                    <a:pt x="22689" y="0"/>
                    <a:pt x="74163" y="38965"/>
                    <a:pt x="96048" y="62051"/>
                  </a:cubicBezTo>
                  <a:cubicBezTo>
                    <a:pt x="117933" y="85137"/>
                    <a:pt x="131597" y="119999"/>
                    <a:pt x="131311" y="138515"/>
                  </a:cubicBezTo>
                  <a:lnTo>
                    <a:pt x="0" y="115944"/>
                  </a:lnTo>
                  <a:lnTo>
                    <a:pt x="0" y="0"/>
                  </a:lnTo>
                  <a:close/>
                </a:path>
                <a:path w="131315" h="138515" fill="none">
                  <a:moveTo>
                    <a:pt x="0" y="0"/>
                  </a:moveTo>
                  <a:cubicBezTo>
                    <a:pt x="22689" y="0"/>
                    <a:pt x="89084" y="25613"/>
                    <a:pt x="98885" y="65861"/>
                  </a:cubicBezTo>
                  <a:cubicBezTo>
                    <a:pt x="102953" y="82568"/>
                    <a:pt x="108737" y="100949"/>
                    <a:pt x="108451" y="119465"/>
                  </a:cubicBezTo>
                </a:path>
              </a:pathLst>
            </a:custGeom>
            <a:solidFill>
              <a:schemeClr val="accent2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840690F3-070E-4894-8651-A343C99E243B}"/>
                </a:ext>
              </a:extLst>
            </p:cNvPr>
            <p:cNvSpPr txBox="1"/>
            <p:nvPr/>
          </p:nvSpPr>
          <p:spPr>
            <a:xfrm>
              <a:off x="4705515" y="4070475"/>
              <a:ext cx="319275" cy="37010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B4A4188B-6F0E-407B-844A-75B48B6BE758}"/>
                    </a:ext>
                  </a:extLst>
                </p:cNvPr>
                <p:cNvSpPr txBox="1"/>
                <p:nvPr/>
              </p:nvSpPr>
              <p:spPr>
                <a:xfrm>
                  <a:off x="4288531" y="3824514"/>
                  <a:ext cx="551459" cy="32568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B4A4188B-6F0E-407B-844A-75B48B6BE7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8531" y="3824514"/>
                  <a:ext cx="551459" cy="32568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0361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43446" y="6213087"/>
            <a:ext cx="22136901" cy="7502913"/>
            <a:chOff x="1205494" y="6941416"/>
            <a:chExt cx="22139783" cy="750389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726584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578731"/>
            <a:chOff x="992187" y="2564544"/>
            <a:chExt cx="22353091" cy="357919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47674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36969" cy="1023459"/>
              <a:chOff x="534987" y="1647866"/>
              <a:chExt cx="461735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78870" y="1751354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81092" y="3192959"/>
                <a:ext cx="21967185" cy="1461875"/>
              </a:xfrm>
              <a:prstGeom prst="rect">
                <a:avLst/>
              </a:prstGeom>
            </p:spPr>
            <p:txBody>
              <a:bodyPr wrap="square" anchor="ctr" anchorCtr="0">
                <a:spAutoFit/>
              </a:bodyPr>
              <a:lstStyle/>
              <a:p>
                <a:pPr algn="just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nón có thiết diện qua đỉ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 với đáy góc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am giác đều cạnh bằ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ể tích của khối nón đó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092" y="3192959"/>
                <a:ext cx="21967185" cy="1461875"/>
              </a:xfrm>
              <a:prstGeom prst="rect">
                <a:avLst/>
              </a:prstGeom>
              <a:blipFill>
                <a:blip r:embed="rId3"/>
                <a:stretch>
                  <a:fillRect l="-1110" t="-7917" r="-111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64384" y="4757277"/>
                <a:ext cx="284615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84" y="4757277"/>
                <a:ext cx="2846156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401171" y="4757277"/>
                <a:ext cx="3422042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171" y="4757277"/>
                <a:ext cx="3422042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913844" y="4757277"/>
                <a:ext cx="355986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3844" y="4757277"/>
                <a:ext cx="3559868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64343" y="4757277"/>
                <a:ext cx="3006197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343" y="4757277"/>
                <a:ext cx="3006197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45818" y="7130672"/>
                <a:ext cx="18286480" cy="74731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5088" indent="-11113"/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𝑶𝑯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𝑶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𝑯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𝑶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𝐬𝐢𝐧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marL="65088" indent="-11113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𝑶𝑯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𝑶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𝐭𝐚𝐧𝟔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59076" indent="-194945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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𝑶𝑨𝑯</m:t>
                    </m:r>
                    <m:r>
                      <a:rPr lang="pt-BR" sz="4400" b="1">
                        <a:latin typeface="Cambria Math" panose="02040503050406030204" pitchFamily="18" charset="0"/>
                      </a:rPr>
                      <m:t>: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𝑶𝑨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759076" indent="-1949450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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𝑶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𝑶𝑨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  <a:p>
                <a:pPr marL="1587500" indent="-777876">
                  <a:buClr>
                    <a:srgbClr val="FF0000"/>
                  </a:buClr>
                  <a:buFont typeface="Wingdings" panose="05000000000000000000" pitchFamily="2" charset="2"/>
                  <a:buChar char="F"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pPr marL="2759076" indent="-194945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fr-FR" sz="4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5088" indent="4763" defTabSz="1828800">
                  <a:spcBef>
                    <a:spcPts val="200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818" y="7130672"/>
                <a:ext cx="18286480" cy="74731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18211800" y="4647039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4647039"/>
                <a:ext cx="1072553" cy="98318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42445A-ADCF-449A-A43B-98905D0C54A6}"/>
              </a:ext>
            </a:extLst>
          </p:cNvPr>
          <p:cNvGrpSpPr/>
          <p:nvPr/>
        </p:nvGrpSpPr>
        <p:grpSpPr>
          <a:xfrm>
            <a:off x="16473712" y="6711356"/>
            <a:ext cx="5873743" cy="6861438"/>
            <a:chOff x="2437898" y="1530414"/>
            <a:chExt cx="3045001" cy="3300354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18C8DCAE-4EE4-401B-A104-7E9C1757FC57}"/>
                </a:ext>
              </a:extLst>
            </p:cNvPr>
            <p:cNvGrpSpPr/>
            <p:nvPr/>
          </p:nvGrpSpPr>
          <p:grpSpPr>
            <a:xfrm>
              <a:off x="2437898" y="1530414"/>
              <a:ext cx="3045001" cy="3300354"/>
              <a:chOff x="8647405" y="1751297"/>
              <a:chExt cx="2578017" cy="3872906"/>
            </a:xfrm>
          </p:grpSpPr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3772F632-CA20-4F9F-A03A-26BB2484BAF2}"/>
                  </a:ext>
                </a:extLst>
              </p:cNvPr>
              <p:cNvSpPr/>
              <p:nvPr/>
            </p:nvSpPr>
            <p:spPr>
              <a:xfrm>
                <a:off x="8653033" y="4261496"/>
                <a:ext cx="2566759" cy="92226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2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75" name="Freeform: Shape 74">
                <a:extLst>
                  <a:ext uri="{FF2B5EF4-FFF2-40B4-BE49-F238E27FC236}">
                    <a16:creationId xmlns:a16="http://schemas.microsoft.com/office/drawing/2014/main" id="{049C00FB-0D4D-4CB2-9A5A-1A2FD618F209}"/>
                  </a:ext>
                </a:extLst>
              </p:cNvPr>
              <p:cNvSpPr/>
              <p:nvPr/>
            </p:nvSpPr>
            <p:spPr>
              <a:xfrm>
                <a:off x="8647405" y="4723861"/>
                <a:ext cx="2566759" cy="459901"/>
              </a:xfrm>
              <a:custGeom>
                <a:avLst/>
                <a:gdLst>
                  <a:gd name="connsiteX0" fmla="*/ 0 w 2073962"/>
                  <a:gd name="connsiteY0" fmla="*/ 0 h 365760"/>
                  <a:gd name="connsiteX1" fmla="*/ 15240 w 2073962"/>
                  <a:gd name="connsiteY1" fmla="*/ 60960 h 365760"/>
                  <a:gd name="connsiteX2" fmla="*/ 60960 w 2073962"/>
                  <a:gd name="connsiteY2" fmla="*/ 118110 h 365760"/>
                  <a:gd name="connsiteX3" fmla="*/ 148590 w 2073962"/>
                  <a:gd name="connsiteY3" fmla="*/ 186690 h 365760"/>
                  <a:gd name="connsiteX4" fmla="*/ 243840 w 2073962"/>
                  <a:gd name="connsiteY4" fmla="*/ 236220 h 365760"/>
                  <a:gd name="connsiteX5" fmla="*/ 388620 w 2073962"/>
                  <a:gd name="connsiteY5" fmla="*/ 285750 h 365760"/>
                  <a:gd name="connsiteX6" fmla="*/ 525780 w 2073962"/>
                  <a:gd name="connsiteY6" fmla="*/ 316230 h 365760"/>
                  <a:gd name="connsiteX7" fmla="*/ 693420 w 2073962"/>
                  <a:gd name="connsiteY7" fmla="*/ 342900 h 365760"/>
                  <a:gd name="connsiteX8" fmla="*/ 853440 w 2073962"/>
                  <a:gd name="connsiteY8" fmla="*/ 361950 h 365760"/>
                  <a:gd name="connsiteX9" fmla="*/ 1066800 w 2073962"/>
                  <a:gd name="connsiteY9" fmla="*/ 365760 h 365760"/>
                  <a:gd name="connsiteX10" fmla="*/ 1253490 w 2073962"/>
                  <a:gd name="connsiteY10" fmla="*/ 361950 h 365760"/>
                  <a:gd name="connsiteX11" fmla="*/ 1443990 w 2073962"/>
                  <a:gd name="connsiteY11" fmla="*/ 342900 h 365760"/>
                  <a:gd name="connsiteX12" fmla="*/ 1626870 w 2073962"/>
                  <a:gd name="connsiteY12" fmla="*/ 304800 h 365760"/>
                  <a:gd name="connsiteX13" fmla="*/ 1760220 w 2073962"/>
                  <a:gd name="connsiteY13" fmla="*/ 266700 h 365760"/>
                  <a:gd name="connsiteX14" fmla="*/ 1878330 w 2073962"/>
                  <a:gd name="connsiteY14" fmla="*/ 217170 h 365760"/>
                  <a:gd name="connsiteX15" fmla="*/ 1954530 w 2073962"/>
                  <a:gd name="connsiteY15" fmla="*/ 171450 h 365760"/>
                  <a:gd name="connsiteX16" fmla="*/ 2015490 w 2073962"/>
                  <a:gd name="connsiteY16" fmla="*/ 133350 h 365760"/>
                  <a:gd name="connsiteX17" fmla="*/ 2068830 w 2073962"/>
                  <a:gd name="connsiteY17" fmla="*/ 41910 h 365760"/>
                  <a:gd name="connsiteX18" fmla="*/ 2068830 w 2073962"/>
                  <a:gd name="connsiteY18" fmla="*/ 7620 h 3657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073962" h="365760">
                    <a:moveTo>
                      <a:pt x="0" y="0"/>
                    </a:moveTo>
                    <a:cubicBezTo>
                      <a:pt x="2540" y="20637"/>
                      <a:pt x="5080" y="41275"/>
                      <a:pt x="15240" y="60960"/>
                    </a:cubicBezTo>
                    <a:cubicBezTo>
                      <a:pt x="25400" y="80645"/>
                      <a:pt x="38735" y="97155"/>
                      <a:pt x="60960" y="118110"/>
                    </a:cubicBezTo>
                    <a:cubicBezTo>
                      <a:pt x="83185" y="139065"/>
                      <a:pt x="118110" y="167005"/>
                      <a:pt x="148590" y="186690"/>
                    </a:cubicBezTo>
                    <a:cubicBezTo>
                      <a:pt x="179070" y="206375"/>
                      <a:pt x="203835" y="219710"/>
                      <a:pt x="243840" y="236220"/>
                    </a:cubicBezTo>
                    <a:cubicBezTo>
                      <a:pt x="283845" y="252730"/>
                      <a:pt x="341630" y="272415"/>
                      <a:pt x="388620" y="285750"/>
                    </a:cubicBezTo>
                    <a:cubicBezTo>
                      <a:pt x="435610" y="299085"/>
                      <a:pt x="474980" y="306705"/>
                      <a:pt x="525780" y="316230"/>
                    </a:cubicBezTo>
                    <a:cubicBezTo>
                      <a:pt x="576580" y="325755"/>
                      <a:pt x="638810" y="335280"/>
                      <a:pt x="693420" y="342900"/>
                    </a:cubicBezTo>
                    <a:cubicBezTo>
                      <a:pt x="748030" y="350520"/>
                      <a:pt x="791210" y="358140"/>
                      <a:pt x="853440" y="361950"/>
                    </a:cubicBezTo>
                    <a:cubicBezTo>
                      <a:pt x="915670" y="365760"/>
                      <a:pt x="1000125" y="365760"/>
                      <a:pt x="1066800" y="365760"/>
                    </a:cubicBezTo>
                    <a:cubicBezTo>
                      <a:pt x="1133475" y="365760"/>
                      <a:pt x="1190625" y="365760"/>
                      <a:pt x="1253490" y="361950"/>
                    </a:cubicBezTo>
                    <a:cubicBezTo>
                      <a:pt x="1316355" y="358140"/>
                      <a:pt x="1381760" y="352425"/>
                      <a:pt x="1443990" y="342900"/>
                    </a:cubicBezTo>
                    <a:cubicBezTo>
                      <a:pt x="1506220" y="333375"/>
                      <a:pt x="1574165" y="317500"/>
                      <a:pt x="1626870" y="304800"/>
                    </a:cubicBezTo>
                    <a:cubicBezTo>
                      <a:pt x="1679575" y="292100"/>
                      <a:pt x="1718310" y="281305"/>
                      <a:pt x="1760220" y="266700"/>
                    </a:cubicBezTo>
                    <a:cubicBezTo>
                      <a:pt x="1802130" y="252095"/>
                      <a:pt x="1845945" y="233045"/>
                      <a:pt x="1878330" y="217170"/>
                    </a:cubicBezTo>
                    <a:cubicBezTo>
                      <a:pt x="1910715" y="201295"/>
                      <a:pt x="1931670" y="185420"/>
                      <a:pt x="1954530" y="171450"/>
                    </a:cubicBezTo>
                    <a:cubicBezTo>
                      <a:pt x="1977390" y="157480"/>
                      <a:pt x="1996440" y="154940"/>
                      <a:pt x="2015490" y="133350"/>
                    </a:cubicBezTo>
                    <a:cubicBezTo>
                      <a:pt x="2034540" y="111760"/>
                      <a:pt x="2059940" y="62865"/>
                      <a:pt x="2068830" y="41910"/>
                    </a:cubicBezTo>
                    <a:cubicBezTo>
                      <a:pt x="2077720" y="20955"/>
                      <a:pt x="2073275" y="14287"/>
                      <a:pt x="2068830" y="762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2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DB78F9D-CA12-4633-889C-7D59BFFF093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658663" y="2023586"/>
                <a:ext cx="1287623" cy="267122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FAB66AFE-34E9-43D7-B1C4-1ACF49D497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942042" y="2023586"/>
                <a:ext cx="128338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1523E244-A804-45AE-8935-D43D43634C8E}"/>
                  </a:ext>
                </a:extLst>
              </p:cNvPr>
              <p:cNvCxnSpPr/>
              <p:nvPr/>
            </p:nvCxnSpPr>
            <p:spPr>
              <a:xfrm>
                <a:off x="9942042" y="2023586"/>
                <a:ext cx="0" cy="2671229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4DAAE8D-5CF9-4DFC-A952-9D7FAAA0946D}"/>
                  </a:ext>
                </a:extLst>
              </p:cNvPr>
              <p:cNvSpPr txBox="1"/>
              <p:nvPr/>
            </p:nvSpPr>
            <p:spPr>
              <a:xfrm>
                <a:off x="9867338" y="1751297"/>
                <a:ext cx="199046" cy="4452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01E4D5C2-1512-4EC8-9631-BBC018BF6CB7}"/>
                  </a:ext>
                </a:extLst>
              </p:cNvPr>
              <p:cNvSpPr txBox="1"/>
              <p:nvPr/>
            </p:nvSpPr>
            <p:spPr>
              <a:xfrm>
                <a:off x="9741837" y="4517202"/>
                <a:ext cx="220864" cy="4452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6E9C0DE0-3BC5-4743-897A-82080EC52A9B}"/>
                  </a:ext>
                </a:extLst>
              </p:cNvPr>
              <p:cNvSpPr txBox="1"/>
              <p:nvPr/>
            </p:nvSpPr>
            <p:spPr>
              <a:xfrm>
                <a:off x="10074310" y="5178972"/>
                <a:ext cx="206599" cy="4452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1EC75BEC-6E8B-4A22-B9B0-E80A81037918}"/>
                  </a:ext>
                </a:extLst>
              </p:cNvPr>
              <p:cNvSpPr txBox="1"/>
              <p:nvPr/>
            </p:nvSpPr>
            <p:spPr>
              <a:xfrm>
                <a:off x="10813284" y="4414766"/>
                <a:ext cx="207437" cy="4452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defTabSz="1828800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2E687190-FA56-41B5-9993-9361EAB02E3E}"/>
                </a:ext>
              </a:extLst>
            </p:cNvPr>
            <p:cNvCxnSpPr>
              <a:cxnSpLocks/>
              <a:endCxn id="75" idx="10"/>
            </p:cNvCxnSpPr>
            <p:nvPr/>
          </p:nvCxnSpPr>
          <p:spPr>
            <a:xfrm>
              <a:off x="3976308" y="1766903"/>
              <a:ext cx="293933" cy="26844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4E282990-7A79-49E5-821D-F84AF1A05269}"/>
                </a:ext>
              </a:extLst>
            </p:cNvPr>
            <p:cNvCxnSpPr>
              <a:cxnSpLocks/>
              <a:endCxn id="75" idx="10"/>
            </p:cNvCxnSpPr>
            <p:nvPr/>
          </p:nvCxnSpPr>
          <p:spPr>
            <a:xfrm flipH="1">
              <a:off x="4270241" y="3790829"/>
              <a:ext cx="772732" cy="66052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87081D4E-BFCE-4A6D-BBB8-CEB6487EEED4}"/>
                </a:ext>
              </a:extLst>
            </p:cNvPr>
            <p:cNvCxnSpPr>
              <a:cxnSpLocks/>
              <a:endCxn id="74" idx="7"/>
            </p:cNvCxnSpPr>
            <p:nvPr/>
          </p:nvCxnSpPr>
          <p:spPr>
            <a:xfrm>
              <a:off x="3965349" y="1777360"/>
              <a:ext cx="1066917" cy="200725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A4BE176D-7DA0-450E-84F0-47BEBC3BB3BC}"/>
                </a:ext>
              </a:extLst>
            </p:cNvPr>
            <p:cNvCxnSpPr/>
            <p:nvPr/>
          </p:nvCxnSpPr>
          <p:spPr>
            <a:xfrm>
              <a:off x="3976308" y="4038775"/>
              <a:ext cx="680299" cy="47301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693B6D5-2EF4-46F6-84EB-83A02267D224}"/>
                </a:ext>
              </a:extLst>
            </p:cNvPr>
            <p:cNvCxnSpPr/>
            <p:nvPr/>
          </p:nvCxnSpPr>
          <p:spPr>
            <a:xfrm>
              <a:off x="3967047" y="1777360"/>
              <a:ext cx="689560" cy="2308716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90715712-E1C6-40A9-9188-62CFDE40F764}"/>
                </a:ext>
              </a:extLst>
            </p:cNvPr>
            <p:cNvCxnSpPr>
              <a:endCxn id="91" idx="0"/>
            </p:cNvCxnSpPr>
            <p:nvPr/>
          </p:nvCxnSpPr>
          <p:spPr>
            <a:xfrm>
              <a:off x="3967047" y="4062425"/>
              <a:ext cx="303194" cy="388931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3456BCB7-AD2A-4680-9FA3-EFA6B4C7E48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56607" y="3929154"/>
              <a:ext cx="68366" cy="706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E0A18F5C-E594-4172-A762-45E405CF5CE2}"/>
                </a:ext>
              </a:extLst>
            </p:cNvPr>
            <p:cNvCxnSpPr>
              <a:cxnSpLocks/>
            </p:cNvCxnSpPr>
            <p:nvPr/>
          </p:nvCxnSpPr>
          <p:spPr>
            <a:xfrm>
              <a:off x="4724973" y="3948787"/>
              <a:ext cx="55710" cy="74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68863914-CEA3-48CE-A287-2C32B1D135F2}"/>
                </a:ext>
              </a:extLst>
            </p:cNvPr>
            <p:cNvCxnSpPr/>
            <p:nvPr/>
          </p:nvCxnSpPr>
          <p:spPr>
            <a:xfrm flipH="1">
              <a:off x="4498807" y="4086076"/>
              <a:ext cx="69383" cy="524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C118217F-E43E-4CDF-A284-7046B937D14D}"/>
                </a:ext>
              </a:extLst>
            </p:cNvPr>
            <p:cNvCxnSpPr/>
            <p:nvPr/>
          </p:nvCxnSpPr>
          <p:spPr>
            <a:xfrm>
              <a:off x="4498807" y="4138492"/>
              <a:ext cx="118913" cy="296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Arc 42">
              <a:extLst>
                <a:ext uri="{FF2B5EF4-FFF2-40B4-BE49-F238E27FC236}">
                  <a16:creationId xmlns:a16="http://schemas.microsoft.com/office/drawing/2014/main" id="{43AC7699-26CA-42BF-8FB6-4CAC4B1B303E}"/>
                </a:ext>
              </a:extLst>
            </p:cNvPr>
            <p:cNvSpPr/>
            <p:nvPr/>
          </p:nvSpPr>
          <p:spPr>
            <a:xfrm flipH="1">
              <a:off x="4505008" y="3948787"/>
              <a:ext cx="128334" cy="138515"/>
            </a:xfrm>
            <a:custGeom>
              <a:avLst/>
              <a:gdLst>
                <a:gd name="connsiteX0" fmla="*/ 58948 w 117896"/>
                <a:gd name="connsiteY0" fmla="*/ 0 h 231887"/>
                <a:gd name="connsiteX1" fmla="*/ 112113 w 117896"/>
                <a:gd name="connsiteY1" fmla="*/ 65861 h 231887"/>
                <a:gd name="connsiteX2" fmla="*/ 117869 w 117896"/>
                <a:gd name="connsiteY2" fmla="*/ 119465 h 231887"/>
                <a:gd name="connsiteX3" fmla="*/ 58948 w 117896"/>
                <a:gd name="connsiteY3" fmla="*/ 115944 h 231887"/>
                <a:gd name="connsiteX4" fmla="*/ 58948 w 117896"/>
                <a:gd name="connsiteY4" fmla="*/ 0 h 231887"/>
                <a:gd name="connsiteX0" fmla="*/ 58948 w 117896"/>
                <a:gd name="connsiteY0" fmla="*/ 0 h 231887"/>
                <a:gd name="connsiteX1" fmla="*/ 112113 w 117896"/>
                <a:gd name="connsiteY1" fmla="*/ 65861 h 231887"/>
                <a:gd name="connsiteX2" fmla="*/ 117869 w 117896"/>
                <a:gd name="connsiteY2" fmla="*/ 119465 h 231887"/>
                <a:gd name="connsiteX0" fmla="*/ 0 w 108452"/>
                <a:gd name="connsiteY0" fmla="*/ 0 h 119465"/>
                <a:gd name="connsiteX1" fmla="*/ 53165 w 108452"/>
                <a:gd name="connsiteY1" fmla="*/ 65861 h 119465"/>
                <a:gd name="connsiteX2" fmla="*/ 58921 w 108452"/>
                <a:gd name="connsiteY2" fmla="*/ 119465 h 119465"/>
                <a:gd name="connsiteX3" fmla="*/ 0 w 108452"/>
                <a:gd name="connsiteY3" fmla="*/ 115944 h 119465"/>
                <a:gd name="connsiteX4" fmla="*/ 0 w 108452"/>
                <a:gd name="connsiteY4" fmla="*/ 0 h 119465"/>
                <a:gd name="connsiteX0" fmla="*/ 0 w 108452"/>
                <a:gd name="connsiteY0" fmla="*/ 0 h 119465"/>
                <a:gd name="connsiteX1" fmla="*/ 53165 w 108452"/>
                <a:gd name="connsiteY1" fmla="*/ 65861 h 119465"/>
                <a:gd name="connsiteX2" fmla="*/ 108451 w 108452"/>
                <a:gd name="connsiteY2" fmla="*/ 119465 h 11946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31311 w 131312"/>
                <a:gd name="connsiteY2" fmla="*/ 138515 h 138515"/>
                <a:gd name="connsiteX3" fmla="*/ 0 w 131312"/>
                <a:gd name="connsiteY3" fmla="*/ 115944 h 138515"/>
                <a:gd name="connsiteX4" fmla="*/ 0 w 131312"/>
                <a:gd name="connsiteY4" fmla="*/ 0 h 13851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08451 w 131312"/>
                <a:gd name="connsiteY2" fmla="*/ 119465 h 138515"/>
                <a:gd name="connsiteX0" fmla="*/ 0 w 131312"/>
                <a:gd name="connsiteY0" fmla="*/ 0 h 138515"/>
                <a:gd name="connsiteX1" fmla="*/ 53165 w 131312"/>
                <a:gd name="connsiteY1" fmla="*/ 65861 h 138515"/>
                <a:gd name="connsiteX2" fmla="*/ 131311 w 131312"/>
                <a:gd name="connsiteY2" fmla="*/ 138515 h 138515"/>
                <a:gd name="connsiteX3" fmla="*/ 0 w 131312"/>
                <a:gd name="connsiteY3" fmla="*/ 115944 h 138515"/>
                <a:gd name="connsiteX4" fmla="*/ 0 w 131312"/>
                <a:gd name="connsiteY4" fmla="*/ 0 h 138515"/>
                <a:gd name="connsiteX0" fmla="*/ 0 w 131312"/>
                <a:gd name="connsiteY0" fmla="*/ 0 h 138515"/>
                <a:gd name="connsiteX1" fmla="*/ 98885 w 131312"/>
                <a:gd name="connsiteY1" fmla="*/ 65861 h 138515"/>
                <a:gd name="connsiteX2" fmla="*/ 108451 w 131312"/>
                <a:gd name="connsiteY2" fmla="*/ 119465 h 138515"/>
                <a:gd name="connsiteX0" fmla="*/ 0 w 131315"/>
                <a:gd name="connsiteY0" fmla="*/ 0 h 138515"/>
                <a:gd name="connsiteX1" fmla="*/ 96048 w 131315"/>
                <a:gd name="connsiteY1" fmla="*/ 62051 h 138515"/>
                <a:gd name="connsiteX2" fmla="*/ 131311 w 131315"/>
                <a:gd name="connsiteY2" fmla="*/ 138515 h 138515"/>
                <a:gd name="connsiteX3" fmla="*/ 0 w 131315"/>
                <a:gd name="connsiteY3" fmla="*/ 115944 h 138515"/>
                <a:gd name="connsiteX4" fmla="*/ 0 w 131315"/>
                <a:gd name="connsiteY4" fmla="*/ 0 h 138515"/>
                <a:gd name="connsiteX0" fmla="*/ 0 w 131315"/>
                <a:gd name="connsiteY0" fmla="*/ 0 h 138515"/>
                <a:gd name="connsiteX1" fmla="*/ 98885 w 131315"/>
                <a:gd name="connsiteY1" fmla="*/ 65861 h 138515"/>
                <a:gd name="connsiteX2" fmla="*/ 108451 w 131315"/>
                <a:gd name="connsiteY2" fmla="*/ 119465 h 138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315" h="138515" stroke="0" extrusionOk="0">
                  <a:moveTo>
                    <a:pt x="0" y="0"/>
                  </a:moveTo>
                  <a:cubicBezTo>
                    <a:pt x="22689" y="0"/>
                    <a:pt x="74163" y="38965"/>
                    <a:pt x="96048" y="62051"/>
                  </a:cubicBezTo>
                  <a:cubicBezTo>
                    <a:pt x="117933" y="85137"/>
                    <a:pt x="131597" y="119999"/>
                    <a:pt x="131311" y="138515"/>
                  </a:cubicBezTo>
                  <a:lnTo>
                    <a:pt x="0" y="115944"/>
                  </a:lnTo>
                  <a:lnTo>
                    <a:pt x="0" y="0"/>
                  </a:lnTo>
                  <a:close/>
                </a:path>
                <a:path w="131315" h="138515" fill="none">
                  <a:moveTo>
                    <a:pt x="0" y="0"/>
                  </a:moveTo>
                  <a:cubicBezTo>
                    <a:pt x="22689" y="0"/>
                    <a:pt x="89084" y="25613"/>
                    <a:pt x="98885" y="65861"/>
                  </a:cubicBezTo>
                  <a:cubicBezTo>
                    <a:pt x="102953" y="82568"/>
                    <a:pt x="108737" y="100949"/>
                    <a:pt x="108451" y="119465"/>
                  </a:cubicBezTo>
                </a:path>
              </a:pathLst>
            </a:custGeom>
            <a:solidFill>
              <a:schemeClr val="accent2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EDE6941E-5913-4FD8-A338-01D10C838236}"/>
                </a:ext>
              </a:extLst>
            </p:cNvPr>
            <p:cNvSpPr txBox="1"/>
            <p:nvPr/>
          </p:nvSpPr>
          <p:spPr>
            <a:xfrm>
              <a:off x="4705515" y="4070475"/>
              <a:ext cx="420308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defTabSz="1828800"/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C23559AD-EC24-4AC9-915C-23CBC4D65A4C}"/>
                    </a:ext>
                  </a:extLst>
                </p:cNvPr>
                <p:cNvSpPr txBox="1"/>
                <p:nvPr/>
              </p:nvSpPr>
              <p:spPr>
                <a:xfrm>
                  <a:off x="4288531" y="3824514"/>
                  <a:ext cx="285834" cy="1776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60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C23559AD-EC24-4AC9-915C-23CBC4D65A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8531" y="3824514"/>
                  <a:ext cx="285834" cy="177649"/>
                </a:xfrm>
                <a:prstGeom prst="rect">
                  <a:avLst/>
                </a:prstGeom>
                <a:blipFill>
                  <a:blip r:embed="rId10"/>
                  <a:stretch>
                    <a:fillRect l="-13333" r="-5556"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2045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25321" y="6786879"/>
            <a:ext cx="22136901" cy="6700521"/>
            <a:chOff x="1205494" y="6941416"/>
            <a:chExt cx="22139783" cy="670139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646335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Arial" panose="020B060402020202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Arial" panose="020B060402020202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261977"/>
            <a:chOff x="992187" y="2564544"/>
            <a:chExt cx="22353091" cy="426253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16007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latin typeface="Arial" panose="020B060402020202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36969" cy="1023459"/>
              <a:chOff x="534987" y="1647866"/>
              <a:chExt cx="461735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dirty="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78870" y="1751354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605676" y="2400313"/>
                <a:ext cx="21967185" cy="2732351"/>
              </a:xfrm>
              <a:prstGeom prst="rect">
                <a:avLst/>
              </a:prstGeom>
            </p:spPr>
            <p:txBody>
              <a:bodyPr wrap="square" anchor="ctr" anchorCtr="0">
                <a:spAutoFit/>
              </a:bodyPr>
              <a:lstStyle/>
              <a:p>
                <a:pPr indent="2286000" algn="just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khối nón tròn xoay có đường cao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án kính đáy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ột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đỉnh của khối nón và có khoảng cách đến tâ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áy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iện tích thiết diện tạo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ình nón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676" y="2400313"/>
                <a:ext cx="21967185" cy="2732351"/>
              </a:xfrm>
              <a:prstGeom prst="rect">
                <a:avLst/>
              </a:prstGeom>
              <a:blipFill>
                <a:blip r:embed="rId3"/>
                <a:stretch>
                  <a:fillRect l="-1110" r="-1110" b="-4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27319" y="5151904"/>
                <a:ext cx="2846156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pt-BR" sz="4400" b="1" dirty="0"/>
                        <m:t>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319" y="5151904"/>
                <a:ext cx="2846156" cy="13737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05233" y="5151904"/>
                <a:ext cx="3422042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233" y="5151904"/>
                <a:ext cx="3422042" cy="1373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59033" y="5151904"/>
                <a:ext cx="3559868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33" y="5151904"/>
                <a:ext cx="3559868" cy="1373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450660" y="5151904"/>
                <a:ext cx="3006197" cy="1355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pt-BR" sz="4400" b="1" dirty="0"/>
                        <m:t>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0660" y="5151904"/>
                <a:ext cx="3006197" cy="13555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00279" y="6967678"/>
                <a:ext cx="18506921" cy="68900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375025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thiết diện qua đỉnh là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𝜟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Khoảng cách từ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mặ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ừ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ẻ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𝑯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𝑨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𝑯𝑨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𝑯𝑩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nối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𝑺𝑯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ừ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ẻ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𝑲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𝑺𝑯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𝑶𝑲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  <m:r>
                      <a:rPr lang="pt-BR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𝒅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a:rPr lang="pt-BR" sz="4400" b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pt-BR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𝑺𝑨𝑩</m:t>
                            </m:r>
                          </m:e>
                        </m:d>
                      </m:e>
                    </m: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𝑶𝑲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/>
              </a:p>
              <a:p>
                <a:pPr algn="just" defTabSz="1828800"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∗ 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𝑺𝑶𝑯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</m:t>
                      </m:r>
                      <m:r>
                        <a:rPr lang="en-US" sz="4400" b="1" i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BR" sz="4400" b="1" i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𝑲𝑶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𝑶𝑯</m:t>
                          </m:r>
                        </m:num>
                        <m:den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𝑺𝑶</m:t>
                          </m:r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algn="just" defTabSz="1828800"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𝑶𝑯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𝑶𝑲</m:t>
                          </m:r>
                          <m:r>
                            <a:rPr lang="pt-BR" sz="44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𝑶𝑺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𝑺</m:t>
                                  </m:r>
                                </m:e>
                                <m:sup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𝑶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a:rPr lang="pt-BR" sz="44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r>
                                        <a:rPr lang="en-US" sz="4400" b="1" i="1" smtClean="0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pt-B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5088" indent="4763" defTabSz="1828800">
                  <a:spcBef>
                    <a:spcPts val="2000"/>
                  </a:spcBef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79" y="6967678"/>
                <a:ext cx="18506921" cy="6890028"/>
              </a:xfrm>
              <a:prstGeom prst="rect">
                <a:avLst/>
              </a:prstGeom>
              <a:blipFill>
                <a:blip r:embed="rId8"/>
                <a:stretch>
                  <a:fillRect l="-1318" t="-1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E437B35-8900-4A0F-864F-823BA8A9AAA2}"/>
              </a:ext>
            </a:extLst>
          </p:cNvPr>
          <p:cNvGrpSpPr/>
          <p:nvPr/>
        </p:nvGrpSpPr>
        <p:grpSpPr>
          <a:xfrm>
            <a:off x="17807562" y="7484335"/>
            <a:ext cx="4648201" cy="5956692"/>
            <a:chOff x="2437898" y="1442075"/>
            <a:chExt cx="3045001" cy="3388692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288BA00F-C26F-47D3-B5F1-BC97042E3E11}"/>
                </a:ext>
              </a:extLst>
            </p:cNvPr>
            <p:cNvGrpSpPr/>
            <p:nvPr/>
          </p:nvGrpSpPr>
          <p:grpSpPr>
            <a:xfrm>
              <a:off x="2437898" y="1442075"/>
              <a:ext cx="3045001" cy="3388692"/>
              <a:chOff x="2437898" y="1442075"/>
              <a:chExt cx="3045001" cy="3388692"/>
            </a:xfrm>
          </p:grpSpPr>
          <p:grpSp>
            <p:nvGrpSpPr>
              <p:cNvPr id="63" name="Group 62">
                <a:extLst>
                  <a:ext uri="{FF2B5EF4-FFF2-40B4-BE49-F238E27FC236}">
                    <a16:creationId xmlns:a16="http://schemas.microsoft.com/office/drawing/2014/main" id="{9DF9CF61-30C3-4181-A5B9-831F2D655E99}"/>
                  </a:ext>
                </a:extLst>
              </p:cNvPr>
              <p:cNvGrpSpPr/>
              <p:nvPr/>
            </p:nvGrpSpPr>
            <p:grpSpPr>
              <a:xfrm>
                <a:off x="2437898" y="1442075"/>
                <a:ext cx="3045001" cy="3388692"/>
                <a:chOff x="8647405" y="1647633"/>
                <a:chExt cx="2578017" cy="3976570"/>
              </a:xfrm>
            </p:grpSpPr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50648C7C-7E2B-452E-9231-2562A242BAD8}"/>
                    </a:ext>
                  </a:extLst>
                </p:cNvPr>
                <p:cNvSpPr/>
                <p:nvPr/>
              </p:nvSpPr>
              <p:spPr>
                <a:xfrm>
                  <a:off x="8653033" y="4261496"/>
                  <a:ext cx="2566759" cy="92226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2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: Shape 73">
                  <a:extLst>
                    <a:ext uri="{FF2B5EF4-FFF2-40B4-BE49-F238E27FC236}">
                      <a16:creationId xmlns:a16="http://schemas.microsoft.com/office/drawing/2014/main" id="{ACC67B8B-C5D3-40C7-BB2D-240F60DDE31F}"/>
                    </a:ext>
                  </a:extLst>
                </p:cNvPr>
                <p:cNvSpPr/>
                <p:nvPr/>
              </p:nvSpPr>
              <p:spPr>
                <a:xfrm>
                  <a:off x="8647405" y="4723861"/>
                  <a:ext cx="2566759" cy="459901"/>
                </a:xfrm>
                <a:custGeom>
                  <a:avLst/>
                  <a:gdLst>
                    <a:gd name="connsiteX0" fmla="*/ 0 w 2073962"/>
                    <a:gd name="connsiteY0" fmla="*/ 0 h 365760"/>
                    <a:gd name="connsiteX1" fmla="*/ 15240 w 2073962"/>
                    <a:gd name="connsiteY1" fmla="*/ 60960 h 365760"/>
                    <a:gd name="connsiteX2" fmla="*/ 60960 w 2073962"/>
                    <a:gd name="connsiteY2" fmla="*/ 118110 h 365760"/>
                    <a:gd name="connsiteX3" fmla="*/ 148590 w 2073962"/>
                    <a:gd name="connsiteY3" fmla="*/ 186690 h 365760"/>
                    <a:gd name="connsiteX4" fmla="*/ 243840 w 2073962"/>
                    <a:gd name="connsiteY4" fmla="*/ 236220 h 365760"/>
                    <a:gd name="connsiteX5" fmla="*/ 388620 w 2073962"/>
                    <a:gd name="connsiteY5" fmla="*/ 285750 h 365760"/>
                    <a:gd name="connsiteX6" fmla="*/ 525780 w 2073962"/>
                    <a:gd name="connsiteY6" fmla="*/ 316230 h 365760"/>
                    <a:gd name="connsiteX7" fmla="*/ 693420 w 2073962"/>
                    <a:gd name="connsiteY7" fmla="*/ 342900 h 365760"/>
                    <a:gd name="connsiteX8" fmla="*/ 853440 w 2073962"/>
                    <a:gd name="connsiteY8" fmla="*/ 361950 h 365760"/>
                    <a:gd name="connsiteX9" fmla="*/ 1066800 w 2073962"/>
                    <a:gd name="connsiteY9" fmla="*/ 365760 h 365760"/>
                    <a:gd name="connsiteX10" fmla="*/ 1253490 w 2073962"/>
                    <a:gd name="connsiteY10" fmla="*/ 361950 h 365760"/>
                    <a:gd name="connsiteX11" fmla="*/ 1443990 w 2073962"/>
                    <a:gd name="connsiteY11" fmla="*/ 342900 h 365760"/>
                    <a:gd name="connsiteX12" fmla="*/ 1626870 w 2073962"/>
                    <a:gd name="connsiteY12" fmla="*/ 304800 h 365760"/>
                    <a:gd name="connsiteX13" fmla="*/ 1760220 w 2073962"/>
                    <a:gd name="connsiteY13" fmla="*/ 266700 h 365760"/>
                    <a:gd name="connsiteX14" fmla="*/ 1878330 w 2073962"/>
                    <a:gd name="connsiteY14" fmla="*/ 217170 h 365760"/>
                    <a:gd name="connsiteX15" fmla="*/ 1954530 w 2073962"/>
                    <a:gd name="connsiteY15" fmla="*/ 171450 h 365760"/>
                    <a:gd name="connsiteX16" fmla="*/ 2015490 w 2073962"/>
                    <a:gd name="connsiteY16" fmla="*/ 133350 h 365760"/>
                    <a:gd name="connsiteX17" fmla="*/ 2068830 w 2073962"/>
                    <a:gd name="connsiteY17" fmla="*/ 41910 h 365760"/>
                    <a:gd name="connsiteX18" fmla="*/ 2068830 w 2073962"/>
                    <a:gd name="connsiteY18" fmla="*/ 7620 h 365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2073962" h="365760">
                      <a:moveTo>
                        <a:pt x="0" y="0"/>
                      </a:moveTo>
                      <a:cubicBezTo>
                        <a:pt x="2540" y="20637"/>
                        <a:pt x="5080" y="41275"/>
                        <a:pt x="15240" y="60960"/>
                      </a:cubicBezTo>
                      <a:cubicBezTo>
                        <a:pt x="25400" y="80645"/>
                        <a:pt x="38735" y="97155"/>
                        <a:pt x="60960" y="118110"/>
                      </a:cubicBezTo>
                      <a:cubicBezTo>
                        <a:pt x="83185" y="139065"/>
                        <a:pt x="118110" y="167005"/>
                        <a:pt x="148590" y="186690"/>
                      </a:cubicBezTo>
                      <a:cubicBezTo>
                        <a:pt x="179070" y="206375"/>
                        <a:pt x="203835" y="219710"/>
                        <a:pt x="243840" y="236220"/>
                      </a:cubicBezTo>
                      <a:cubicBezTo>
                        <a:pt x="283845" y="252730"/>
                        <a:pt x="341630" y="272415"/>
                        <a:pt x="388620" y="285750"/>
                      </a:cubicBezTo>
                      <a:cubicBezTo>
                        <a:pt x="435610" y="299085"/>
                        <a:pt x="474980" y="306705"/>
                        <a:pt x="525780" y="316230"/>
                      </a:cubicBezTo>
                      <a:cubicBezTo>
                        <a:pt x="576580" y="325755"/>
                        <a:pt x="638810" y="335280"/>
                        <a:pt x="693420" y="342900"/>
                      </a:cubicBezTo>
                      <a:cubicBezTo>
                        <a:pt x="748030" y="350520"/>
                        <a:pt x="791210" y="358140"/>
                        <a:pt x="853440" y="361950"/>
                      </a:cubicBezTo>
                      <a:cubicBezTo>
                        <a:pt x="915670" y="365760"/>
                        <a:pt x="1000125" y="365760"/>
                        <a:pt x="1066800" y="365760"/>
                      </a:cubicBezTo>
                      <a:cubicBezTo>
                        <a:pt x="1133475" y="365760"/>
                        <a:pt x="1190625" y="365760"/>
                        <a:pt x="1253490" y="361950"/>
                      </a:cubicBezTo>
                      <a:cubicBezTo>
                        <a:pt x="1316355" y="358140"/>
                        <a:pt x="1381760" y="352425"/>
                        <a:pt x="1443990" y="342900"/>
                      </a:cubicBezTo>
                      <a:cubicBezTo>
                        <a:pt x="1506220" y="333375"/>
                        <a:pt x="1574165" y="317500"/>
                        <a:pt x="1626870" y="304800"/>
                      </a:cubicBezTo>
                      <a:cubicBezTo>
                        <a:pt x="1679575" y="292100"/>
                        <a:pt x="1718310" y="281305"/>
                        <a:pt x="1760220" y="266700"/>
                      </a:cubicBezTo>
                      <a:cubicBezTo>
                        <a:pt x="1802130" y="252095"/>
                        <a:pt x="1845945" y="233045"/>
                        <a:pt x="1878330" y="217170"/>
                      </a:cubicBezTo>
                      <a:cubicBezTo>
                        <a:pt x="1910715" y="201295"/>
                        <a:pt x="1931670" y="185420"/>
                        <a:pt x="1954530" y="171450"/>
                      </a:cubicBezTo>
                      <a:cubicBezTo>
                        <a:pt x="1977390" y="157480"/>
                        <a:pt x="1996440" y="154940"/>
                        <a:pt x="2015490" y="133350"/>
                      </a:cubicBezTo>
                      <a:cubicBezTo>
                        <a:pt x="2034540" y="111760"/>
                        <a:pt x="2059940" y="62865"/>
                        <a:pt x="2068830" y="41910"/>
                      </a:cubicBezTo>
                      <a:cubicBezTo>
                        <a:pt x="2077720" y="20955"/>
                        <a:pt x="2073275" y="14287"/>
                        <a:pt x="2068830" y="762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828800"/>
                  <a:endParaRPr lang="en-US" sz="24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D723244E-9CE3-4F6E-9FD7-E64B21AB7FD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8658663" y="2023586"/>
                  <a:ext cx="1287623" cy="267122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946FF6DE-ED09-4A60-9D45-17227C95C80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942042" y="2023586"/>
                  <a:ext cx="128338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4CB3F458-145F-4310-A576-016A65286CD9}"/>
                    </a:ext>
                  </a:extLst>
                </p:cNvPr>
                <p:cNvCxnSpPr/>
                <p:nvPr/>
              </p:nvCxnSpPr>
              <p:spPr>
                <a:xfrm>
                  <a:off x="9942042" y="2023586"/>
                  <a:ext cx="0" cy="2671229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B847136D-16E1-42E9-922D-C111E881D479}"/>
                    </a:ext>
                  </a:extLst>
                </p:cNvPr>
                <p:cNvSpPr txBox="1"/>
                <p:nvPr/>
              </p:nvSpPr>
              <p:spPr>
                <a:xfrm>
                  <a:off x="9835138" y="1647633"/>
                  <a:ext cx="199046" cy="4452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E269A717-17AE-43A1-8507-579376A42446}"/>
                    </a:ext>
                  </a:extLst>
                </p:cNvPr>
                <p:cNvSpPr txBox="1"/>
                <p:nvPr/>
              </p:nvSpPr>
              <p:spPr>
                <a:xfrm>
                  <a:off x="9708104" y="4548213"/>
                  <a:ext cx="220864" cy="4452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</p:txBody>
            </p:sp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D569FDFF-052B-4CFF-9142-846CC7454304}"/>
                    </a:ext>
                  </a:extLst>
                </p:cNvPr>
                <p:cNvSpPr txBox="1"/>
                <p:nvPr/>
              </p:nvSpPr>
              <p:spPr>
                <a:xfrm>
                  <a:off x="10074310" y="5178972"/>
                  <a:ext cx="206599" cy="4452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87066745-8EB6-40B8-9A4B-BF7EF520F816}"/>
                    </a:ext>
                  </a:extLst>
                </p:cNvPr>
                <p:cNvSpPr txBox="1"/>
                <p:nvPr/>
              </p:nvSpPr>
              <p:spPr>
                <a:xfrm>
                  <a:off x="10782922" y="4479493"/>
                  <a:ext cx="207437" cy="4452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defTabSz="1828800"/>
                  <a:r>
                    <a:rPr lang="en-US" sz="24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</p:grp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9AB07DD4-0A18-423E-993B-C90A960B44EF}"/>
                  </a:ext>
                </a:extLst>
              </p:cNvPr>
              <p:cNvCxnSpPr>
                <a:cxnSpLocks/>
                <a:endCxn id="74" idx="10"/>
              </p:cNvCxnSpPr>
              <p:nvPr/>
            </p:nvCxnSpPr>
            <p:spPr>
              <a:xfrm>
                <a:off x="3976308" y="1766903"/>
                <a:ext cx="293933" cy="268445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3448AF1-53A7-4204-B3C6-CADDEACA252A}"/>
                  </a:ext>
                </a:extLst>
              </p:cNvPr>
              <p:cNvCxnSpPr>
                <a:cxnSpLocks/>
                <a:endCxn id="74" idx="10"/>
              </p:cNvCxnSpPr>
              <p:nvPr/>
            </p:nvCxnSpPr>
            <p:spPr>
              <a:xfrm flipH="1">
                <a:off x="4270241" y="3790829"/>
                <a:ext cx="772732" cy="660528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6B7F3DD5-21F0-4036-9EBD-63C81F0C66D8}"/>
                  </a:ext>
                </a:extLst>
              </p:cNvPr>
              <p:cNvCxnSpPr>
                <a:cxnSpLocks/>
                <a:endCxn id="73" idx="7"/>
              </p:cNvCxnSpPr>
              <p:nvPr/>
            </p:nvCxnSpPr>
            <p:spPr>
              <a:xfrm>
                <a:off x="3965349" y="1777360"/>
                <a:ext cx="1066917" cy="20072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33033061-EFBA-4B9E-A688-F9A06A0C7C32}"/>
                  </a:ext>
                </a:extLst>
              </p:cNvPr>
              <p:cNvCxnSpPr/>
              <p:nvPr/>
            </p:nvCxnSpPr>
            <p:spPr>
              <a:xfrm>
                <a:off x="3976308" y="4038775"/>
                <a:ext cx="680299" cy="4730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6CA52D13-A1C8-4AD1-92CC-CE786DA53ACB}"/>
                  </a:ext>
                </a:extLst>
              </p:cNvPr>
              <p:cNvCxnSpPr/>
              <p:nvPr/>
            </p:nvCxnSpPr>
            <p:spPr>
              <a:xfrm>
                <a:off x="3967047" y="1777360"/>
                <a:ext cx="689560" cy="230871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FCCA0CA0-467F-4BDB-8456-9E8B6DC050CB}"/>
                  </a:ext>
                </a:extLst>
              </p:cNvPr>
              <p:cNvCxnSpPr>
                <a:endCxn id="90" idx="0"/>
              </p:cNvCxnSpPr>
              <p:nvPr/>
            </p:nvCxnSpPr>
            <p:spPr>
              <a:xfrm>
                <a:off x="3967047" y="4062425"/>
                <a:ext cx="303194" cy="388931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80E88CB4-C7DC-4095-ADF0-9E251708BDF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498807" y="4086076"/>
                <a:ext cx="69384" cy="7496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8AC1BF50-276D-4E23-B928-FCED8F52531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498807" y="4161041"/>
                <a:ext cx="118913" cy="7099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AD19BAA-192F-46A1-92B2-1EF2391FA814}"/>
                  </a:ext>
                </a:extLst>
              </p:cNvPr>
              <p:cNvSpPr txBox="1"/>
              <p:nvPr/>
            </p:nvSpPr>
            <p:spPr>
              <a:xfrm>
                <a:off x="4657498" y="4062425"/>
                <a:ext cx="380872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1828800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</a:p>
            </p:txBody>
          </p:sp>
        </p:grp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AE850AEC-25D2-4419-9D92-49095A53A0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67047" y="3505634"/>
              <a:ext cx="490345" cy="533142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38A63CB9-596C-43C9-8CD5-C14E1F749EAD}"/>
                </a:ext>
              </a:extLst>
            </p:cNvPr>
            <p:cNvCxnSpPr/>
            <p:nvPr/>
          </p:nvCxnSpPr>
          <p:spPr>
            <a:xfrm flipH="1" flipV="1">
              <a:off x="4363720" y="3474720"/>
              <a:ext cx="33020" cy="863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FD07CBBE-A65D-4DC6-91C9-18D0A5581AD8}"/>
                </a:ext>
              </a:extLst>
            </p:cNvPr>
            <p:cNvCxnSpPr/>
            <p:nvPr/>
          </p:nvCxnSpPr>
          <p:spPr>
            <a:xfrm flipV="1">
              <a:off x="4363720" y="3403600"/>
              <a:ext cx="68580" cy="711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74B66F59-25F8-4117-B018-F36FC6C8CF6F}"/>
                </a:ext>
              </a:extLst>
            </p:cNvPr>
            <p:cNvSpPr txBox="1"/>
            <p:nvPr/>
          </p:nvSpPr>
          <p:spPr>
            <a:xfrm>
              <a:off x="4495698" y="3262853"/>
              <a:ext cx="380872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defTabSz="1828800"/>
              <a:r>
                <a: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2108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25321" y="6786879"/>
            <a:ext cx="22136901" cy="6700521"/>
            <a:chOff x="1205494" y="6941416"/>
            <a:chExt cx="22139783" cy="670139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646335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261977"/>
            <a:chOff x="992187" y="2564544"/>
            <a:chExt cx="22353091" cy="426253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16007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36969" cy="1023459"/>
              <a:chOff x="534987" y="1647866"/>
              <a:chExt cx="461735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978870" y="1751354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416537" y="2440338"/>
                <a:ext cx="21967185" cy="2732351"/>
              </a:xfrm>
              <a:prstGeom prst="rect">
                <a:avLst/>
              </a:prstGeom>
            </p:spPr>
            <p:txBody>
              <a:bodyPr wrap="square" anchor="ctr" anchorCtr="0">
                <a:spAutoFit/>
              </a:bodyPr>
              <a:lstStyle/>
              <a:p>
                <a:pPr indent="2286000" algn="just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khối nón tròn xoay có đường cao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bán kính đáy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ột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đỉnh của khối nón và có khoảng cách đến tâ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đáy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iện tích thiết diện tạo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ình nón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537" y="2440338"/>
                <a:ext cx="21967185" cy="2732351"/>
              </a:xfrm>
              <a:prstGeom prst="rect">
                <a:avLst/>
              </a:prstGeom>
              <a:blipFill>
                <a:blip r:embed="rId3"/>
                <a:stretch>
                  <a:fillRect l="-1110" r="-1110" b="-3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27319" y="5151904"/>
                <a:ext cx="2846156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pt-BR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7319" y="5151904"/>
                <a:ext cx="2846156" cy="13737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05233" y="5151904"/>
                <a:ext cx="3422042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233" y="5151904"/>
                <a:ext cx="3422042" cy="1373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59033" y="5151904"/>
                <a:ext cx="3559868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9033" y="5151904"/>
                <a:ext cx="3559868" cy="1373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450660" y="5151904"/>
                <a:ext cx="3006197" cy="1355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pt-BR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4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sz="44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pt-B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0660" y="5151904"/>
                <a:ext cx="3006197" cy="13555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000278" y="7442201"/>
                <a:ext cx="19206500" cy="5645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7938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</a:rPr>
                      <m:t>𝑺𝑯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𝑶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𝑯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4400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pt-BR" sz="44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  <m:r>
                                  <a:rPr lang="pt-BR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d>
                          </m:e>
                          <m:sup>
                            <m:r>
                              <a:rPr lang="pt-BR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pt-BR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7938" defTabSz="1828800"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𝑶𝑨𝑯</m:t>
                      </m:r>
                      <m:r>
                        <a:rPr lang="pt-BR" sz="4400" b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𝟓</m:t>
                                      </m:r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pt-B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num>
                                    <m:den>
                                      <m:r>
                                        <a:rPr lang="pt-BR" sz="44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pt-B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pt-BR" sz="44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7938" defTabSz="1828800">
                  <a:spcBef>
                    <a:spcPts val="2000"/>
                  </a:spcBef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sub>
                    </m:sSub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pt-BR" sz="4400" b="1" i="1">
                        <a:latin typeface="Cambria Math" panose="02040503050406030204" pitchFamily="18" charset="0"/>
                      </a:rPr>
                      <m:t>𝑺𝑯</m:t>
                    </m:r>
                    <m:r>
                      <a:rPr lang="pt-BR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pt-BR" sz="4400" b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pt-BR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pt-BR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pt-BR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pt-B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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</a:p>
              <a:p>
                <a:pPr marL="1949450" indent="-1949450" defTabSz="1828800">
                  <a:spcBef>
                    <a:spcPts val="2000"/>
                  </a:spcBef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78" y="7442201"/>
                <a:ext cx="19206500" cy="5645584"/>
              </a:xfrm>
              <a:prstGeom prst="rect">
                <a:avLst/>
              </a:prstGeom>
              <a:blipFill>
                <a:blip r:embed="rId8"/>
                <a:stretch>
                  <a:fillRect l="-1269" b="-4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val 48"/>
              <p:cNvSpPr/>
              <p:nvPr/>
            </p:nvSpPr>
            <p:spPr>
              <a:xfrm>
                <a:off x="6588884" y="5305680"/>
                <a:ext cx="1072553" cy="983189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Oval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884" y="5305680"/>
                <a:ext cx="1072553" cy="983189"/>
              </a:xfrm>
              <a:prstGeom prst="ellipse">
                <a:avLst/>
              </a:prstGeom>
              <a:blipFill>
                <a:blip r:embed="rId9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/>
          <p:cNvGrpSpPr/>
          <p:nvPr/>
        </p:nvGrpSpPr>
        <p:grpSpPr>
          <a:xfrm>
            <a:off x="7943148" y="1442786"/>
            <a:ext cx="9472086" cy="968318"/>
            <a:chOff x="739068" y="1515168"/>
            <a:chExt cx="9473319" cy="968444"/>
          </a:xfrm>
        </p:grpSpPr>
        <p:sp>
          <p:nvSpPr>
            <p:cNvPr id="5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82762CFC-F7A7-4DA0-BCE7-7BC666A70C78}"/>
              </a:ext>
            </a:extLst>
          </p:cNvPr>
          <p:cNvGrpSpPr/>
          <p:nvPr/>
        </p:nvGrpSpPr>
        <p:grpSpPr>
          <a:xfrm>
            <a:off x="18491040" y="7274646"/>
            <a:ext cx="4285165" cy="6040034"/>
            <a:chOff x="4893559" y="453013"/>
            <a:chExt cx="4285165" cy="6040034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90CA818-5186-4F7C-BF2A-FAF1F87AF1F0}"/>
                </a:ext>
              </a:extLst>
            </p:cNvPr>
            <p:cNvCxnSpPr/>
            <p:nvPr/>
          </p:nvCxnSpPr>
          <p:spPr>
            <a:xfrm>
              <a:off x="5058137" y="1134319"/>
              <a:ext cx="0" cy="32409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DF6806EE-88AB-4545-B3D5-28F47851CCF0}"/>
                </a:ext>
              </a:extLst>
            </p:cNvPr>
            <p:cNvCxnSpPr/>
            <p:nvPr/>
          </p:nvCxnSpPr>
          <p:spPr>
            <a:xfrm>
              <a:off x="5058137" y="1134319"/>
              <a:ext cx="4120587" cy="324091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B26A704-05F0-47D9-AF23-5F8D0E7FCC03}"/>
                </a:ext>
              </a:extLst>
            </p:cNvPr>
            <p:cNvCxnSpPr/>
            <p:nvPr/>
          </p:nvCxnSpPr>
          <p:spPr>
            <a:xfrm>
              <a:off x="5058137" y="4375230"/>
              <a:ext cx="1446835" cy="1713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B1C8485F-E9A3-4982-9CA3-AA585261FF15}"/>
                </a:ext>
              </a:extLst>
            </p:cNvPr>
            <p:cNvCxnSpPr/>
            <p:nvPr/>
          </p:nvCxnSpPr>
          <p:spPr>
            <a:xfrm flipV="1">
              <a:off x="6504972" y="4375230"/>
              <a:ext cx="2673752" cy="171305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0DC3C04-79C7-4ED3-87BE-67B157421699}"/>
                </a:ext>
              </a:extLst>
            </p:cNvPr>
            <p:cNvCxnSpPr/>
            <p:nvPr/>
          </p:nvCxnSpPr>
          <p:spPr>
            <a:xfrm>
              <a:off x="5058137" y="1134319"/>
              <a:ext cx="2523281" cy="424790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C3B7A257-25CE-414A-8BCC-2CD7BFEEBB3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58137" y="3258273"/>
              <a:ext cx="1261640" cy="1116958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3F0A5E6-309F-4860-AA77-A1B5DCCF825F}"/>
                </a:ext>
              </a:extLst>
            </p:cNvPr>
            <p:cNvCxnSpPr/>
            <p:nvPr/>
          </p:nvCxnSpPr>
          <p:spPr>
            <a:xfrm>
              <a:off x="5058137" y="4375230"/>
              <a:ext cx="2523281" cy="1006998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3521F273-6C80-4528-9FA1-921AC269C01F}"/>
                </a:ext>
              </a:extLst>
            </p:cNvPr>
            <p:cNvCxnSpPr/>
            <p:nvPr/>
          </p:nvCxnSpPr>
          <p:spPr>
            <a:xfrm>
              <a:off x="5058137" y="4375230"/>
              <a:ext cx="4120587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EC131D6E-499E-4FAB-9CFB-6E841B136B1F}"/>
                </a:ext>
              </a:extLst>
            </p:cNvPr>
            <p:cNvCxnSpPr/>
            <p:nvPr/>
          </p:nvCxnSpPr>
          <p:spPr>
            <a:xfrm>
              <a:off x="5058137" y="1134319"/>
              <a:ext cx="1446835" cy="49539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E161655-182F-4880-A76F-2C277290E483}"/>
                </a:ext>
              </a:extLst>
            </p:cNvPr>
            <p:cNvCxnSpPr/>
            <p:nvPr/>
          </p:nvCxnSpPr>
          <p:spPr>
            <a:xfrm>
              <a:off x="5058137" y="4085863"/>
              <a:ext cx="243068" cy="1851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B5AC6158-E395-49CB-B640-0F09B05A215D}"/>
                </a:ext>
              </a:extLst>
            </p:cNvPr>
            <p:cNvCxnSpPr/>
            <p:nvPr/>
          </p:nvCxnSpPr>
          <p:spPr>
            <a:xfrm>
              <a:off x="5301205" y="4271058"/>
              <a:ext cx="0" cy="3923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33987788-4214-43FD-A28A-959761EC5C5B}"/>
                </a:ext>
              </a:extLst>
            </p:cNvPr>
            <p:cNvCxnSpPr>
              <a:cxnSpLocks/>
            </p:cNvCxnSpPr>
            <p:nvPr/>
          </p:nvCxnSpPr>
          <p:spPr>
            <a:xfrm>
              <a:off x="5058137" y="4085863"/>
              <a:ext cx="44792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B13D385-E563-46C4-9092-0C052CA972A5}"/>
                </a:ext>
              </a:extLst>
            </p:cNvPr>
            <p:cNvCxnSpPr/>
            <p:nvPr/>
          </p:nvCxnSpPr>
          <p:spPr>
            <a:xfrm flipH="1">
              <a:off x="5279923" y="4085863"/>
              <a:ext cx="21282" cy="435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5D331673-00C2-4E6B-B410-9FDEFB27143B}"/>
                </a:ext>
              </a:extLst>
            </p:cNvPr>
            <p:cNvCxnSpPr/>
            <p:nvPr/>
          </p:nvCxnSpPr>
          <p:spPr>
            <a:xfrm>
              <a:off x="5506065" y="4085863"/>
              <a:ext cx="0" cy="28936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6E749AF6-2709-4D3C-A189-2C8B0CFE9B54}"/>
                </a:ext>
              </a:extLst>
            </p:cNvPr>
            <p:cNvCxnSpPr/>
            <p:nvPr/>
          </p:nvCxnSpPr>
          <p:spPr>
            <a:xfrm flipH="1">
              <a:off x="7118430" y="5290749"/>
              <a:ext cx="226267" cy="15047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9AA94FE3-0746-4487-90F9-2898BF283EE5}"/>
                </a:ext>
              </a:extLst>
            </p:cNvPr>
            <p:cNvCxnSpPr/>
            <p:nvPr/>
          </p:nvCxnSpPr>
          <p:spPr>
            <a:xfrm>
              <a:off x="7118430" y="5441220"/>
              <a:ext cx="226267" cy="9434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28420EED-4B84-44DE-8867-D121E387C3F4}"/>
                </a:ext>
              </a:extLst>
            </p:cNvPr>
            <p:cNvCxnSpPr>
              <a:cxnSpLocks/>
            </p:cNvCxnSpPr>
            <p:nvPr/>
          </p:nvCxnSpPr>
          <p:spPr>
            <a:xfrm>
              <a:off x="6119647" y="3459712"/>
              <a:ext cx="104172" cy="16142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0910F47C-E74F-4E10-9488-9150BD5A6B73}"/>
                </a:ext>
              </a:extLst>
            </p:cNvPr>
            <p:cNvCxnSpPr/>
            <p:nvPr/>
          </p:nvCxnSpPr>
          <p:spPr>
            <a:xfrm flipV="1">
              <a:off x="6213987" y="3429000"/>
              <a:ext cx="196645" cy="18230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84BDD72-BAA9-46A9-9CB9-87EBE32860D6}"/>
                </a:ext>
              </a:extLst>
            </p:cNvPr>
            <p:cNvSpPr txBox="1"/>
            <p:nvPr/>
          </p:nvSpPr>
          <p:spPr>
            <a:xfrm>
              <a:off x="4893559" y="453013"/>
              <a:ext cx="54213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0847E0A5-2D07-4AD1-A9D5-0B66A007F5C8}"/>
                </a:ext>
              </a:extLst>
            </p:cNvPr>
            <p:cNvSpPr txBox="1"/>
            <p:nvPr/>
          </p:nvSpPr>
          <p:spPr>
            <a:xfrm>
              <a:off x="5771742" y="5723606"/>
              <a:ext cx="57099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2A517E25-E67A-46A2-A9CE-B61A3BA52948}"/>
                </a:ext>
              </a:extLst>
            </p:cNvPr>
            <p:cNvSpPr txBox="1"/>
            <p:nvPr/>
          </p:nvSpPr>
          <p:spPr>
            <a:xfrm>
              <a:off x="6356100" y="2921118"/>
              <a:ext cx="61587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A2FA2398-D53C-4D51-8C03-07C430E7DB9E}"/>
                </a:ext>
              </a:extLst>
            </p:cNvPr>
            <p:cNvSpPr txBox="1"/>
            <p:nvPr/>
          </p:nvSpPr>
          <p:spPr>
            <a:xfrm>
              <a:off x="7529892" y="5424061"/>
              <a:ext cx="57740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</a:t>
              </a: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E13DEE71-9208-4F58-9122-DD34C943CDCA}"/>
                </a:ext>
              </a:extLst>
            </p:cNvPr>
            <p:cNvSpPr txBox="1"/>
            <p:nvPr/>
          </p:nvSpPr>
          <p:spPr>
            <a:xfrm>
              <a:off x="7328037" y="3417341"/>
              <a:ext cx="106792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P)</a:t>
              </a:r>
            </a:p>
          </p:txBody>
        </p:sp>
        <p:sp>
          <p:nvSpPr>
            <p:cNvPr id="93" name="Right Triangle 49">
              <a:extLst>
                <a:ext uri="{FF2B5EF4-FFF2-40B4-BE49-F238E27FC236}">
                  <a16:creationId xmlns:a16="http://schemas.microsoft.com/office/drawing/2014/main" id="{4235B417-D833-44D4-A613-687F42FC3D13}"/>
                </a:ext>
              </a:extLst>
            </p:cNvPr>
            <p:cNvSpPr/>
            <p:nvPr/>
          </p:nvSpPr>
          <p:spPr>
            <a:xfrm>
              <a:off x="5058137" y="1134319"/>
              <a:ext cx="4120584" cy="4978270"/>
            </a:xfrm>
            <a:custGeom>
              <a:avLst/>
              <a:gdLst>
                <a:gd name="connsiteX0" fmla="*/ 0 w 4120584"/>
                <a:gd name="connsiteY0" fmla="*/ 3240910 h 3240910"/>
                <a:gd name="connsiteX1" fmla="*/ 0 w 4120584"/>
                <a:gd name="connsiteY1" fmla="*/ 0 h 3240910"/>
                <a:gd name="connsiteX2" fmla="*/ 4120584 w 4120584"/>
                <a:gd name="connsiteY2" fmla="*/ 3240910 h 3240910"/>
                <a:gd name="connsiteX3" fmla="*/ 0 w 4120584"/>
                <a:gd name="connsiteY3" fmla="*/ 3240910 h 3240910"/>
                <a:gd name="connsiteX0" fmla="*/ 1432560 w 4120584"/>
                <a:gd name="connsiteY0" fmla="*/ 4978270 h 4978270"/>
                <a:gd name="connsiteX1" fmla="*/ 0 w 4120584"/>
                <a:gd name="connsiteY1" fmla="*/ 0 h 4978270"/>
                <a:gd name="connsiteX2" fmla="*/ 4120584 w 4120584"/>
                <a:gd name="connsiteY2" fmla="*/ 3240910 h 4978270"/>
                <a:gd name="connsiteX3" fmla="*/ 1432560 w 4120584"/>
                <a:gd name="connsiteY3" fmla="*/ 4978270 h 4978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20584" h="4978270">
                  <a:moveTo>
                    <a:pt x="1432560" y="4978270"/>
                  </a:moveTo>
                  <a:lnTo>
                    <a:pt x="0" y="0"/>
                  </a:lnTo>
                  <a:lnTo>
                    <a:pt x="4120584" y="3240910"/>
                  </a:lnTo>
                  <a:lnTo>
                    <a:pt x="1432560" y="4978270"/>
                  </a:lnTo>
                  <a:close/>
                </a:path>
              </a:pathLst>
            </a:custGeom>
            <a:solidFill>
              <a:schemeClr val="accent2">
                <a:alpha val="5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4" name="TextBox 93">
            <a:extLst>
              <a:ext uri="{FF2B5EF4-FFF2-40B4-BE49-F238E27FC236}">
                <a16:creationId xmlns:a16="http://schemas.microsoft.com/office/drawing/2014/main" id="{59892416-3F25-4C50-AE97-A66A2CFBF4E2}"/>
              </a:ext>
            </a:extLst>
          </p:cNvPr>
          <p:cNvSpPr txBox="1"/>
          <p:nvPr/>
        </p:nvSpPr>
        <p:spPr>
          <a:xfrm>
            <a:off x="22483972" y="11276251"/>
            <a:ext cx="5709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0B71889-A3EF-40EF-A0EE-362294C66E8B}"/>
              </a:ext>
            </a:extLst>
          </p:cNvPr>
          <p:cNvSpPr txBox="1"/>
          <p:nvPr/>
        </p:nvSpPr>
        <p:spPr>
          <a:xfrm>
            <a:off x="18028195" y="11193859"/>
            <a:ext cx="61908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0617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4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410784" y="2336405"/>
            <a:ext cx="23391942" cy="9895050"/>
            <a:chOff x="992187" y="2564544"/>
            <a:chExt cx="22353091" cy="9896335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1145221" y="2666999"/>
              <a:ext cx="22200057" cy="97938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992187" y="2564544"/>
              <a:ext cx="3234950" cy="1023459"/>
              <a:chOff x="534987" y="1647866"/>
              <a:chExt cx="4345954" cy="1176337"/>
            </a:xfrm>
          </p:grpSpPr>
          <p:sp>
            <p:nvSpPr>
              <p:cNvPr id="41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Pentagon 41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4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4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4" name="Chevron 43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TextBox 13"/>
              <p:cNvSpPr txBox="1">
                <a:spLocks noChangeArrowheads="1"/>
              </p:cNvSpPr>
              <p:nvPr/>
            </p:nvSpPr>
            <p:spPr bwMode="auto">
              <a:xfrm>
                <a:off x="1824375" y="1658975"/>
                <a:ext cx="3056566" cy="813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9:</a:t>
                </a:r>
                <a:endParaRPr lang="en-US" sz="48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960749" y="2336405"/>
                <a:ext cx="22922428" cy="340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>
                  <a:lnSpc>
                    <a:spcPct val="150000"/>
                  </a:lnSpc>
                </a:pP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m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m:rPr>
                        <m:nor/>
                      </m:rPr>
                      <a:rPr lang="fr-FR" sz="48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m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ăm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49" y="2336405"/>
                <a:ext cx="22922428" cy="3403496"/>
              </a:xfrm>
              <a:prstGeom prst="rect">
                <a:avLst/>
              </a:prstGeom>
              <a:blipFill>
                <a:blip r:embed="rId3"/>
                <a:stretch>
                  <a:fillRect l="-1223" b="-8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10A2AE9-6FAA-4744-B844-B5F02AEE4167}"/>
                  </a:ext>
                </a:extLst>
              </p:cNvPr>
              <p:cNvSpPr txBox="1"/>
              <p:nvPr/>
            </p:nvSpPr>
            <p:spPr>
              <a:xfrm>
                <a:off x="19449909" y="7108280"/>
                <a:ext cx="5117860" cy="864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5000"/>
                  </a:lnSpc>
                  <a:spcAft>
                    <a:spcPts val="1600"/>
                  </a:spcAft>
                  <a:tabLst>
                    <a:tab pos="4320540" algn="l"/>
                    <a:tab pos="7199630" algn="l"/>
                    <a:tab pos="10079990" algn="l"/>
                  </a:tabLst>
                </a:pPr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2,47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10A2AE9-6FAA-4744-B844-B5F02AEE4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9909" y="7108280"/>
                <a:ext cx="5117860" cy="864276"/>
              </a:xfrm>
              <a:prstGeom prst="rect">
                <a:avLst/>
              </a:prstGeom>
              <a:blipFill>
                <a:blip r:embed="rId4"/>
                <a:stretch>
                  <a:fillRect l="-5483" t="-12676" b="-35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BE6B6B-3973-41FE-B957-1CBDC8678DCF}"/>
                  </a:ext>
                </a:extLst>
              </p:cNvPr>
              <p:cNvSpPr txBox="1"/>
              <p:nvPr/>
            </p:nvSpPr>
            <p:spPr>
              <a:xfrm>
                <a:off x="2059658" y="7127555"/>
                <a:ext cx="553322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1,42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BE6B6B-3973-41FE-B957-1CBDC8678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658" y="7127555"/>
                <a:ext cx="5533220" cy="830997"/>
              </a:xfrm>
              <a:prstGeom prst="rect">
                <a:avLst/>
              </a:prstGeom>
              <a:blipFill>
                <a:blip r:embed="rId5"/>
                <a:stretch>
                  <a:fillRect l="-5066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25427-163D-4F06-AEBE-8615EA4FB477}"/>
                  </a:ext>
                </a:extLst>
              </p:cNvPr>
              <p:cNvSpPr txBox="1"/>
              <p:nvPr/>
            </p:nvSpPr>
            <p:spPr>
              <a:xfrm>
                <a:off x="7536504" y="7187572"/>
                <a:ext cx="4650324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2,36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25427-163D-4F06-AEBE-8615EA4FB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6504" y="7187572"/>
                <a:ext cx="4650324" cy="830997"/>
              </a:xfrm>
              <a:prstGeom prst="rect">
                <a:avLst/>
              </a:prstGeom>
              <a:blipFill>
                <a:blip r:embed="rId6"/>
                <a:stretch>
                  <a:fillRect l="-5898" t="-17647" r="-131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8A42E4-4763-4EAC-A904-B431344D6420}"/>
                  </a:ext>
                </a:extLst>
              </p:cNvPr>
              <p:cNvSpPr txBox="1"/>
              <p:nvPr/>
            </p:nvSpPr>
            <p:spPr>
              <a:xfrm>
                <a:off x="13073268" y="7187572"/>
                <a:ext cx="553322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1,53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8A42E4-4763-4EAC-A904-B431344D6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3268" y="7187572"/>
                <a:ext cx="5533220" cy="830997"/>
              </a:xfrm>
              <a:prstGeom prst="rect">
                <a:avLst/>
              </a:prstGeom>
              <a:blipFill>
                <a:blip r:embed="rId7"/>
                <a:stretch>
                  <a:fillRect l="-5072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96431618-86E1-40D4-98BC-08DAD4938BA6}"/>
                  </a:ext>
                </a:extLst>
              </p:cNvPr>
              <p:cNvSpPr/>
              <p:nvPr/>
            </p:nvSpPr>
            <p:spPr>
              <a:xfrm>
                <a:off x="1752600" y="6975362"/>
                <a:ext cx="1072554" cy="98319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rgbClr val="ED7D31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96431618-86E1-40D4-98BC-08DAD4938B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6975362"/>
                <a:ext cx="1072554" cy="983190"/>
              </a:xfrm>
              <a:prstGeom prst="ellipse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800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  <p:bldP spid="30" grpId="0"/>
      <p:bldP spid="32" grpId="0"/>
      <p:bldP spid="36" grpId="0"/>
      <p:bldP spid="2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411329" y="3508235"/>
                <a:ext cx="18897426" cy="7972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800" b="1" u="sng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ch</a:t>
                </a:r>
                <a:r>
                  <a:rPr lang="en-US" sz="4800" b="1" u="sng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𝑰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𝑴𝑵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𝑰𝑶</m:t>
                        </m:r>
                      </m:e>
                    </m:acc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𝑰𝑶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𝑶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𝑺𝑰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𝑵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𝑶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329" y="3508235"/>
                <a:ext cx="18897426" cy="7972952"/>
              </a:xfrm>
              <a:prstGeom prst="rect">
                <a:avLst/>
              </a:prstGeom>
              <a:blipFill>
                <a:blip r:embed="rId3"/>
                <a:stretch>
                  <a:fillRect l="-1484" t="-1758" b="-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898786D-36E3-4EB3-960E-0D25393B2348}"/>
              </a:ext>
            </a:extLst>
          </p:cNvPr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30250" t="29048" r="46187" b="18324"/>
          <a:stretch/>
        </p:blipFill>
        <p:spPr bwMode="auto">
          <a:xfrm>
            <a:off x="18027292" y="4104467"/>
            <a:ext cx="4945380" cy="62090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7823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055ADC52-7621-4C92-8B08-5C361A87CB4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05000"/>
            <a:ext cx="14782800" cy="1112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4944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293263" y="2939265"/>
                <a:ext cx="18897426" cy="51590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𝒐𝒏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𝑰𝑶𝑵</m:t>
                            </m:r>
                          </m:e>
                        </m:acc>
                      </m:e>
                    </m:fun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𝑵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𝑵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defTabSz="1828800"/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𝒐𝒏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𝟐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fr-FR" sz="4800" b="1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263" y="2939265"/>
                <a:ext cx="18897426" cy="5159041"/>
              </a:xfrm>
              <a:prstGeom prst="rect">
                <a:avLst/>
              </a:prstGeom>
              <a:blipFill>
                <a:blip r:embed="rId3"/>
                <a:stretch>
                  <a:fillRect l="-1452" b="-17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898786D-36E3-4EB3-960E-0D25393B2348}"/>
              </a:ext>
            </a:extLst>
          </p:cNvPr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30250" t="29048" r="46187" b="18324"/>
          <a:stretch/>
        </p:blipFill>
        <p:spPr bwMode="auto">
          <a:xfrm>
            <a:off x="18027292" y="4104467"/>
            <a:ext cx="4945380" cy="62090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7944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293263" y="2939264"/>
                <a:ext cx="18897426" cy="8857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800" b="1" u="sng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ch</a:t>
                </a:r>
                <a:r>
                  <a:rPr lang="en-US" sz="4800" b="1" u="sng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𝑰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𝑴𝑵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𝑰𝑶</m:t>
                        </m:r>
                      </m:e>
                    </m:acc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𝑰𝑶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𝑶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𝑺𝑰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𝑵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𝑰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𝑰𝑶𝑵</m:t>
                            </m:r>
                          </m:e>
                        </m:acc>
                      </m:e>
                    </m:fun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𝑵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𝑵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defTabSz="1828800"/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𝑴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𝑰𝑶𝑵</m:t>
                        </m:r>
                      </m:e>
                    </m:acc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263" y="2939264"/>
                <a:ext cx="18897426" cy="8857681"/>
              </a:xfrm>
              <a:prstGeom prst="rect">
                <a:avLst/>
              </a:prstGeom>
              <a:blipFill>
                <a:blip r:embed="rId3"/>
                <a:stretch>
                  <a:fillRect l="-1452" t="-1583" b="-2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898786D-36E3-4EB3-960E-0D25393B2348}"/>
              </a:ext>
            </a:extLst>
          </p:cNvPr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30250" t="29048" r="46187" b="18324"/>
          <a:stretch/>
        </p:blipFill>
        <p:spPr bwMode="auto">
          <a:xfrm>
            <a:off x="18027292" y="4104467"/>
            <a:ext cx="4945380" cy="62090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2641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602557" y="3733593"/>
                <a:ext cx="18897426" cy="4563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𝑶𝑴𝑵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/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:endParaRPr lang="en-US" sz="48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defTabSz="1828800"/>
                <a14:m>
                  <m:oMath xmlns:m="http://schemas.openxmlformats.org/officeDocument/2006/math"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𝑶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sub>
                    </m:sSub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𝟐</m:t>
                    </m:r>
                    <m:r>
                      <m:rPr>
                        <m:nor/>
                      </m:rPr>
                      <a:rPr lang="fr-FR" sz="48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fr-FR" sz="4800" b="1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  <m:sup>
                        <m:r>
                          <a:rPr lang="fr-FR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fr-FR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557" y="3733593"/>
                <a:ext cx="18897426" cy="4563429"/>
              </a:xfrm>
              <a:prstGeom prst="rect">
                <a:avLst/>
              </a:prstGeom>
              <a:blipFill>
                <a:blip r:embed="rId3"/>
                <a:stretch>
                  <a:fillRect l="-1484" t="-3204" b="-2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6898786D-36E3-4EB3-960E-0D25393B2348}"/>
              </a:ext>
            </a:extLst>
          </p:cNvPr>
          <p:cNvPicPr/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30250" t="29048" r="46187" b="18324"/>
          <a:stretch/>
        </p:blipFill>
        <p:spPr bwMode="auto">
          <a:xfrm>
            <a:off x="18027292" y="4104467"/>
            <a:ext cx="4945380" cy="62090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144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228601" y="2444733"/>
            <a:ext cx="23391942" cy="9895050"/>
            <a:chOff x="992187" y="2564544"/>
            <a:chExt cx="22353091" cy="9896335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1145221" y="2666999"/>
              <a:ext cx="22200057" cy="979388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992187" y="2564544"/>
              <a:ext cx="3124199" cy="1023459"/>
              <a:chOff x="534987" y="1647866"/>
              <a:chExt cx="4197167" cy="1176337"/>
            </a:xfrm>
          </p:grpSpPr>
          <p:sp>
            <p:nvSpPr>
              <p:cNvPr id="41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Pentagon 41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white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9" name="Rectangle 4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0" name="Rectangle 4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4" name="Chevron 43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TextBox 13"/>
              <p:cNvSpPr txBox="1">
                <a:spLocks noChangeArrowheads="1"/>
              </p:cNvSpPr>
              <p:nvPr/>
            </p:nvSpPr>
            <p:spPr bwMode="auto">
              <a:xfrm>
                <a:off x="1658189" y="1699021"/>
                <a:ext cx="3056566" cy="8137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10:</a:t>
                </a:r>
                <a:endParaRPr lang="en-US" sz="48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903427" y="3077165"/>
                <a:ext cx="17070538" cy="5490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828800">
                  <a:lnSpc>
                    <a:spcPct val="150000"/>
                  </a:lnSpc>
                </a:pP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ệ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𝒄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3427" y="3077165"/>
                <a:ext cx="17070538" cy="5490157"/>
              </a:xfrm>
              <a:prstGeom prst="rect">
                <a:avLst/>
              </a:prstGeom>
              <a:blipFill>
                <a:blip r:embed="rId3"/>
                <a:stretch>
                  <a:fillRect l="-1607" r="-1643" b="-4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10A2AE9-6FAA-4744-B844-B5F02AEE4167}"/>
                  </a:ext>
                </a:extLst>
              </p:cNvPr>
              <p:cNvSpPr txBox="1"/>
              <p:nvPr/>
            </p:nvSpPr>
            <p:spPr>
              <a:xfrm>
                <a:off x="7722943" y="11045421"/>
                <a:ext cx="4410122" cy="864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>
                  <a:lnSpc>
                    <a:spcPct val="115000"/>
                  </a:lnSpc>
                  <a:spcAft>
                    <a:spcPts val="1600"/>
                  </a:spcAft>
                  <a:tabLst>
                    <a:tab pos="4320540" algn="l"/>
                    <a:tab pos="7199630" algn="l"/>
                    <a:tab pos="10079990" algn="l"/>
                  </a:tabLst>
                </a:pPr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nb-NO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𝟖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vi-VN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10A2AE9-6FAA-4744-B844-B5F02AEE4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943" y="11045421"/>
                <a:ext cx="4410122" cy="864276"/>
              </a:xfrm>
              <a:prstGeom prst="rect">
                <a:avLst/>
              </a:prstGeom>
              <a:blipFill>
                <a:blip r:embed="rId4"/>
                <a:stretch>
                  <a:fillRect l="-6362" t="-12676" b="-35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BE6B6B-3973-41FE-B957-1CBDC8678DCF}"/>
                  </a:ext>
                </a:extLst>
              </p:cNvPr>
              <p:cNvSpPr txBox="1"/>
              <p:nvPr/>
            </p:nvSpPr>
            <p:spPr>
              <a:xfrm>
                <a:off x="2542447" y="9777824"/>
                <a:ext cx="476804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5BE6B6B-3973-41FE-B957-1CBDC8678D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447" y="9777824"/>
                <a:ext cx="4768042" cy="830997"/>
              </a:xfrm>
              <a:prstGeom prst="rect">
                <a:avLst/>
              </a:prstGeom>
              <a:blipFill>
                <a:blip r:embed="rId5"/>
                <a:stretch>
                  <a:fillRect l="-5754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25427-163D-4F06-AEBE-8615EA4FB477}"/>
                  </a:ext>
                </a:extLst>
              </p:cNvPr>
              <p:cNvSpPr txBox="1"/>
              <p:nvPr/>
            </p:nvSpPr>
            <p:spPr>
              <a:xfrm>
                <a:off x="7722942" y="9784043"/>
                <a:ext cx="400724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nb-NO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𝟏𝟔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2C25427-163D-4F06-AEBE-8615EA4FB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2942" y="9784043"/>
                <a:ext cx="4007240" cy="830997"/>
              </a:xfrm>
              <a:prstGeom prst="rect">
                <a:avLst/>
              </a:prstGeom>
              <a:blipFill>
                <a:blip r:embed="rId6"/>
                <a:stretch>
                  <a:fillRect l="-7002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8A42E4-4763-4EAC-A904-B431344D6420}"/>
                  </a:ext>
                </a:extLst>
              </p:cNvPr>
              <p:cNvSpPr txBox="1"/>
              <p:nvPr/>
            </p:nvSpPr>
            <p:spPr>
              <a:xfrm>
                <a:off x="2542445" y="11021184"/>
                <a:ext cx="476804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nb-NO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nb-NO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b-NO" sz="48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C8A42E4-4763-4EAC-A904-B431344D64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2445" y="11021184"/>
                <a:ext cx="4768042" cy="830997"/>
              </a:xfrm>
              <a:prstGeom prst="rect">
                <a:avLst/>
              </a:prstGeom>
              <a:blipFill>
                <a:blip r:embed="rId7"/>
                <a:stretch>
                  <a:fillRect l="-5754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Hình ảnh 9">
            <a:extLst>
              <a:ext uri="{FF2B5EF4-FFF2-40B4-BE49-F238E27FC236}">
                <a16:creationId xmlns:a16="http://schemas.microsoft.com/office/drawing/2014/main" id="{6D3B8AB9-4149-4CCB-B488-5FB0635105C9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3324" y="3168218"/>
            <a:ext cx="2392220" cy="3291164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Hình ảnh 10">
            <a:extLst>
              <a:ext uri="{FF2B5EF4-FFF2-40B4-BE49-F238E27FC236}">
                <a16:creationId xmlns:a16="http://schemas.microsoft.com/office/drawing/2014/main" id="{ED52B7D8-0579-4F2E-9B59-CE894241187D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7127" y="8593906"/>
            <a:ext cx="2544618" cy="329116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Arrow: Down 3">
            <a:extLst>
              <a:ext uri="{FF2B5EF4-FFF2-40B4-BE49-F238E27FC236}">
                <a16:creationId xmlns:a16="http://schemas.microsoft.com/office/drawing/2014/main" id="{157C1A24-2F60-49BC-BF47-A9CA349AACF1}"/>
              </a:ext>
            </a:extLst>
          </p:cNvPr>
          <p:cNvSpPr/>
          <p:nvPr/>
        </p:nvSpPr>
        <p:spPr>
          <a:xfrm>
            <a:off x="20430836" y="6858001"/>
            <a:ext cx="443344" cy="12811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endParaRPr lang="en-US" sz="360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D73BA53B-C173-485E-B108-B6CDF90515CD}"/>
                  </a:ext>
                </a:extLst>
              </p:cNvPr>
              <p:cNvSpPr/>
              <p:nvPr/>
            </p:nvSpPr>
            <p:spPr>
              <a:xfrm>
                <a:off x="7466921" y="11018775"/>
                <a:ext cx="1072554" cy="983190"/>
              </a:xfrm>
              <a:prstGeom prst="ellipse">
                <a:avLst/>
              </a:prstGeom>
              <a:solidFill>
                <a:srgbClr val="FFC000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n w="22225">
                    <a:solidFill>
                      <a:srgbClr val="ED7D31"/>
                    </a:solidFill>
                    <a:prstDash val="solid"/>
                  </a:ln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D73BA53B-C173-485E-B108-B6CDF90515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921" y="11018775"/>
                <a:ext cx="1072554" cy="983190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084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  <p:bldP spid="28" grpId="0"/>
      <p:bldP spid="30" grpId="0"/>
      <p:bldP spid="32" grpId="0"/>
      <p:bldP spid="36" grpId="0"/>
      <p:bldP spid="4" grpId="0" animBg="1"/>
      <p:bldP spid="2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510522" y="3992324"/>
                <a:ext cx="16260244" cy="6861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m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ố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 defTabSz="1828800"/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4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</m:e>
                                  <m:sub>
                                    <m:r>
                                      <a:rPr lang="en-US" sz="4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522" y="3992324"/>
                <a:ext cx="16260244" cy="6861430"/>
              </a:xfrm>
              <a:prstGeom prst="rect">
                <a:avLst/>
              </a:prstGeom>
              <a:blipFill>
                <a:blip r:embed="rId3"/>
                <a:stretch>
                  <a:fillRect l="-1725" t="-2133" r="-1687" b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4">
            <a:extLst>
              <a:ext uri="{FF2B5EF4-FFF2-40B4-BE49-F238E27FC236}">
                <a16:creationId xmlns:a16="http://schemas.microsoft.com/office/drawing/2014/main" id="{A71068D5-3401-4A21-95A0-BD352C07D91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4492" y="2851535"/>
            <a:ext cx="3239824" cy="37009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Hình ảnh 15">
            <a:extLst>
              <a:ext uri="{FF2B5EF4-FFF2-40B4-BE49-F238E27FC236}">
                <a16:creationId xmlns:a16="http://schemas.microsoft.com/office/drawing/2014/main" id="{C804DE36-EDA8-48D0-A38C-0D65E9F0777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4492" y="8016412"/>
            <a:ext cx="3239824" cy="35290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6445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2066067"/>
            <a:ext cx="22136902" cy="10943354"/>
            <a:chOff x="1205494" y="6941416"/>
            <a:chExt cx="22139783" cy="1094477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7" y="7179457"/>
              <a:ext cx="22135690" cy="1070673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92419" cy="831105"/>
              <a:chOff x="1205494" y="6941416"/>
              <a:chExt cx="4092419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3240246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/>
              <p:nvPr/>
            </p:nvSpPr>
            <p:spPr>
              <a:xfrm>
                <a:off x="1544152" y="3911292"/>
                <a:ext cx="15938320" cy="5709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828800"/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defTabSz="1828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𝒉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𝒉</m:t>
                                      </m:r>
                                    </m:e>
                                    <m:sub>
                                      <m:r>
                                        <a:rPr lang="en-US" sz="48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4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1828800"/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𝒉</m:t>
                            </m:r>
                          </m:e>
                          <m:sub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num>
                      <m:den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𝟕</m:t>
                            </m:r>
                          </m:den>
                        </m:f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ad>
                      <m:ra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defTabSz="1828800"/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t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ễu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ad>
                      <m:radPr>
                        <m:ctrlP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</m:e>
                    </m:rad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𝟖𝟖</m:t>
                    </m:r>
                  </m:oMath>
                </a14:m>
                <a:r>
                  <a:rPr lang="en-US" sz="4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.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35BCAD10-B9B1-4A52-9CD1-E543BBB8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152" y="3911292"/>
                <a:ext cx="15938320" cy="5709961"/>
              </a:xfrm>
              <a:prstGeom prst="rect">
                <a:avLst/>
              </a:prstGeom>
              <a:blipFill>
                <a:blip r:embed="rId3"/>
                <a:stretch>
                  <a:fillRect l="-1721" t="-2457" b="-4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4">
            <a:extLst>
              <a:ext uri="{FF2B5EF4-FFF2-40B4-BE49-F238E27FC236}">
                <a16:creationId xmlns:a16="http://schemas.microsoft.com/office/drawing/2014/main" id="{A71068D5-3401-4A21-95A0-BD352C07D91E}"/>
              </a:ext>
            </a:extLst>
          </p:cNvPr>
          <p:cNvPicPr/>
          <p:nvPr/>
        </p:nvPicPr>
        <p:blipFill>
          <a:blip r:embed="rId4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4492" y="2851535"/>
            <a:ext cx="3239824" cy="37009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Hình ảnh 15">
            <a:extLst>
              <a:ext uri="{FF2B5EF4-FFF2-40B4-BE49-F238E27FC236}">
                <a16:creationId xmlns:a16="http://schemas.microsoft.com/office/drawing/2014/main" id="{C804DE36-EDA8-48D0-A38C-0D65E9F0777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4492" y="8016412"/>
            <a:ext cx="3239824" cy="35290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6888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lam gom han quoc moi.wmv">
            <a:hlinkClick r:id="" action="ppaction://media"/>
            <a:extLst>
              <a:ext uri="{FF2B5EF4-FFF2-40B4-BE49-F238E27FC236}">
                <a16:creationId xmlns:a16="http://schemas.microsoft.com/office/drawing/2014/main" id="{58ABAFCB-6446-4B70-B834-0FA011CF30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55358" y="2133600"/>
            <a:ext cx="14837642" cy="11128232"/>
          </a:xfrm>
          <a:prstGeom prst="rect">
            <a:avLst/>
          </a:prstGeom>
        </p:spPr>
      </p:pic>
      <p:pic>
        <p:nvPicPr>
          <p:cNvPr id="5" name="Picture 6" descr="https://lh3.googleusercontent.com/-u-PDQF93OOw/WsOJPWe1JZI/AAAAAAAACaw/WePS45DonQ4TwvWt4hqYiuEbNLHtL3sPwCHMYCw/h136/4-ctu.vn_anh_dong_mau_slide_powerpoint_dep_(47).gif">
            <a:extLst>
              <a:ext uri="{FF2B5EF4-FFF2-40B4-BE49-F238E27FC236}">
                <a16:creationId xmlns:a16="http://schemas.microsoft.com/office/drawing/2014/main" id="{427240E7-5AB1-4A39-BFB5-BECC76536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610600"/>
            <a:ext cx="1929247" cy="1929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593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651588" y="2884881"/>
                <a:ext cx="14809504" cy="618630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60</a:t>
                </a:r>
                <a:r>
                  <a:rPr lang="en-US" sz="4400" b="1" baseline="300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buFont typeface="Wingdings 2" panose="05020102010507070707" pitchFamily="18" charset="2"/>
                  <a:buChar char="?"/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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571500" indent="-571500" algn="just">
                  <a:buFont typeface="Wingdings 2" panose="05020102010507070707" pitchFamily="18" charset="2"/>
                  <a:buChar char="?"/>
                </a:pP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588" y="2884881"/>
                <a:ext cx="14809504" cy="6186309"/>
              </a:xfrm>
              <a:prstGeom prst="rect">
                <a:avLst/>
              </a:prstGeom>
              <a:blipFill>
                <a:blip r:embed="rId5"/>
                <a:stretch>
                  <a:fillRect l="-1688" t="-2069" r="-1647" b="-374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1DA9EB9C-7959-42C5-8FEA-A6E4800782F4}"/>
              </a:ext>
            </a:extLst>
          </p:cNvPr>
          <p:cNvGrpSpPr/>
          <p:nvPr/>
        </p:nvGrpSpPr>
        <p:grpSpPr>
          <a:xfrm>
            <a:off x="17957403" y="7543800"/>
            <a:ext cx="6248400" cy="5649893"/>
            <a:chOff x="8309334" y="1106198"/>
            <a:chExt cx="3836627" cy="3557534"/>
          </a:xfrm>
        </p:grpSpPr>
        <p:pic>
          <p:nvPicPr>
            <p:cNvPr id="73" name="Picture 3">
              <a:extLst>
                <a:ext uri="{FF2B5EF4-FFF2-40B4-BE49-F238E27FC236}">
                  <a16:creationId xmlns:a16="http://schemas.microsoft.com/office/drawing/2014/main" id="{BF857E5F-14CF-4147-BFCC-77C6E10D48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09334" y="1106198"/>
              <a:ext cx="3836627" cy="3557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4806BE4E-8809-4470-8A86-402F306A66BE}"/>
                </a:ext>
              </a:extLst>
            </p:cNvPr>
            <p:cNvCxnSpPr/>
            <p:nvPr/>
          </p:nvCxnSpPr>
          <p:spPr>
            <a:xfrm flipV="1">
              <a:off x="9117106" y="3496235"/>
              <a:ext cx="1158163" cy="174260"/>
            </a:xfrm>
            <a:prstGeom prst="line">
              <a:avLst/>
            </a:prstGeom>
            <a:ln w="285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34C7D8BD-91A9-4BE0-B9C8-E1EF5B0DD2EB}"/>
                </a:ext>
              </a:extLst>
            </p:cNvPr>
            <p:cNvSpPr txBox="1"/>
            <p:nvPr/>
          </p:nvSpPr>
          <p:spPr>
            <a:xfrm>
              <a:off x="10251309" y="3236986"/>
              <a:ext cx="377173" cy="3745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latin typeface="Arial" panose="020B0604020202020204" pitchFamily="34" charset="0"/>
                </a:rPr>
                <a:t>O</a:t>
              </a:r>
            </a:p>
          </p:txBody>
        </p:sp>
      </p:grpSp>
      <p:pic>
        <p:nvPicPr>
          <p:cNvPr id="71" name="mat_tron_xoay_1.wmv">
            <a:hlinkClick r:id="" action="ppaction://media"/>
            <a:extLst>
              <a:ext uri="{FF2B5EF4-FFF2-40B4-BE49-F238E27FC236}">
                <a16:creationId xmlns:a16="http://schemas.microsoft.com/office/drawing/2014/main" id="{3D98D70A-5634-4B5B-8FC6-FF1E41DDE3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7934991" y="1620483"/>
            <a:ext cx="6305912" cy="5649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7E0600E-1AE5-4ADE-A3ED-3506BC32299C}"/>
                  </a:ext>
                </a:extLst>
              </p:cNvPr>
              <p:cNvSpPr txBox="1"/>
              <p:nvPr/>
            </p:nvSpPr>
            <p:spPr>
              <a:xfrm>
                <a:off x="744845" y="10031932"/>
                <a:ext cx="1429455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 </a:t>
                </a:r>
                <a:r>
                  <a:rPr lang="en-US" sz="44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     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 </a:t>
                </a:r>
                <a:r>
                  <a:rPr lang="en-US" sz="44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7E0600E-1AE5-4ADE-A3ED-3506BC322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5" y="10031932"/>
                <a:ext cx="14294554" cy="1446550"/>
              </a:xfrm>
              <a:prstGeom prst="rect">
                <a:avLst/>
              </a:prstGeom>
              <a:blipFill>
                <a:blip r:embed="rId8"/>
                <a:stretch>
                  <a:fillRect l="-1706" t="-9283" r="-85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Frame 77">
            <a:extLst>
              <a:ext uri="{FF2B5EF4-FFF2-40B4-BE49-F238E27FC236}">
                <a16:creationId xmlns:a16="http://schemas.microsoft.com/office/drawing/2014/main" id="{94A03E65-8545-4DBC-904A-813F8A96A297}"/>
              </a:ext>
            </a:extLst>
          </p:cNvPr>
          <p:cNvSpPr/>
          <p:nvPr/>
        </p:nvSpPr>
        <p:spPr>
          <a:xfrm>
            <a:off x="685800" y="9829800"/>
            <a:ext cx="15383110" cy="1850815"/>
          </a:xfrm>
          <a:prstGeom prst="frame">
            <a:avLst>
              <a:gd name="adj1" fmla="val 4185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79" name="Group 26">
            <a:extLst>
              <a:ext uri="{FF2B5EF4-FFF2-40B4-BE49-F238E27FC236}">
                <a16:creationId xmlns:a16="http://schemas.microsoft.com/office/drawing/2014/main" id="{BC5B9848-7B6A-4A36-A19D-168D062013C3}"/>
              </a:ext>
            </a:extLst>
          </p:cNvPr>
          <p:cNvGrpSpPr/>
          <p:nvPr/>
        </p:nvGrpSpPr>
        <p:grpSpPr>
          <a:xfrm>
            <a:off x="611108" y="1447804"/>
            <a:ext cx="16305292" cy="872732"/>
            <a:chOff x="7459670" y="7543799"/>
            <a:chExt cx="26934318" cy="872846"/>
          </a:xfrm>
        </p:grpSpPr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DDBD81BB-B198-4F7A-B869-CF6C5BE11942}"/>
                </a:ext>
              </a:extLst>
            </p:cNvPr>
            <p:cNvSpPr txBox="1"/>
            <p:nvPr/>
          </p:nvSpPr>
          <p:spPr>
            <a:xfrm>
              <a:off x="8993186" y="7620000"/>
              <a:ext cx="254008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Ự TẠO THÀNH MẶT TRÒN XOAY</a:t>
              </a:r>
            </a:p>
          </p:txBody>
        </p:sp>
        <p:grpSp>
          <p:nvGrpSpPr>
            <p:cNvPr id="81" name="Group 27">
              <a:extLst>
                <a:ext uri="{FF2B5EF4-FFF2-40B4-BE49-F238E27FC236}">
                  <a16:creationId xmlns:a16="http://schemas.microsoft.com/office/drawing/2014/main" id="{CF002A69-595E-4822-BF31-A38047A6E354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82" name="Isosceles Triangle 44">
                <a:extLst>
                  <a:ext uri="{FF2B5EF4-FFF2-40B4-BE49-F238E27FC236}">
                    <a16:creationId xmlns:a16="http://schemas.microsoft.com/office/drawing/2014/main" id="{FF427E53-28CE-4BFC-BA71-30E8F40CC996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3" name="Group 29">
                <a:extLst>
                  <a:ext uri="{FF2B5EF4-FFF2-40B4-BE49-F238E27FC236}">
                    <a16:creationId xmlns:a16="http://schemas.microsoft.com/office/drawing/2014/main" id="{60FB91B1-2A05-47B1-97C6-797391728BBC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84" name="Round Same Side Corner Rectangle 48">
                  <a:extLst>
                    <a:ext uri="{FF2B5EF4-FFF2-40B4-BE49-F238E27FC236}">
                      <a16:creationId xmlns:a16="http://schemas.microsoft.com/office/drawing/2014/main" id="{61A2AE78-F5EB-4864-B772-3CF8984F401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43F3B61A-7752-43E2-AB9A-B72021937AAD}"/>
                    </a:ext>
                  </a:extLst>
                </p:cNvPr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77802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repeatCount="indefinite" fill="hold" display="0">
                  <p:stCondLst>
                    <p:cond delay="indefinite"/>
                  </p:stCondLst>
                </p:cTn>
                <p:tgtEl>
                  <p:spTgt spid="71"/>
                </p:tgtEl>
              </p:cMediaNode>
            </p:video>
          </p:childTnLst>
        </p:cTn>
      </p:par>
    </p:tnLst>
    <p:bldLst>
      <p:bldP spid="51" grpId="0" build="p"/>
      <p:bldP spid="76" grpId="0" build="p"/>
      <p:bldP spid="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445995" y="3200401"/>
            <a:ext cx="17830800" cy="9601200"/>
            <a:chOff x="0" y="1600200"/>
            <a:chExt cx="8915400" cy="4800600"/>
          </a:xfrm>
        </p:grpSpPr>
        <p:pic>
          <p:nvPicPr>
            <p:cNvPr id="6157" name="Picture 2" descr="binh go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600200"/>
              <a:ext cx="2514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3" descr="chi tiet ma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1600200"/>
              <a:ext cx="28194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9" name="Picture 4" descr="chiecno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4267200"/>
              <a:ext cx="2743200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0" name="Picture 5" descr="vien da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4600" y="1600200"/>
              <a:ext cx="25908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1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4267200"/>
              <a:ext cx="2514600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2" name="Picture 4" descr="I:\Bai%205%20Untitled-1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4191000"/>
              <a:ext cx="2514600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828800" y="7531878"/>
            <a:ext cx="4267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ốm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7772400" y="7467600"/>
            <a:ext cx="4114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4630400" y="7496176"/>
            <a:ext cx="3200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981200" y="12801601"/>
            <a:ext cx="228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Ấ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à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8229600" y="12801601"/>
            <a:ext cx="2133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 Lá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4325600" y="12649200"/>
            <a:ext cx="3505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ướ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027395" y="1527164"/>
            <a:ext cx="1219200" cy="2140564"/>
            <a:chOff x="240" y="192"/>
            <a:chExt cx="384" cy="926"/>
          </a:xfrm>
        </p:grpSpPr>
        <p:pic>
          <p:nvPicPr>
            <p:cNvPr id="6155" name="Picture 15" descr="Hoi"/>
            <p:cNvPicPr>
              <a:picLocks noChangeAspect="1" noChangeArrowheads="1" noCrop="1"/>
            </p:cNvPicPr>
            <p:nvPr/>
          </p:nvPicPr>
          <p:blipFill>
            <a:blip r:embed="rId9" cstate="print">
              <a:lum brigh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"/>
              <a:ext cx="38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 Box 16"/>
            <p:cNvSpPr txBox="1">
              <a:spLocks noChangeArrowheads="1"/>
            </p:cNvSpPr>
            <p:nvPr/>
          </p:nvSpPr>
          <p:spPr bwMode="auto">
            <a:xfrm>
              <a:off x="432" y="785"/>
              <a:ext cx="192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4400" b="1" dirty="0">
                <a:solidFill>
                  <a:srgbClr val="FF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01765" y="3095346"/>
            <a:ext cx="5611238" cy="42855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7145" y="8467323"/>
            <a:ext cx="5372460" cy="4334278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9004402" y="7380913"/>
            <a:ext cx="555812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20198603" y="12600832"/>
            <a:ext cx="316971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an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617510" y="1554058"/>
            <a:ext cx="18242749" cy="1189142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 VẬT NÀO SAU ĐÂY CÓ BỀ MẶT NGOÀI LÀ MẶT TRÒN XOAY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8601765" y="8382001"/>
            <a:ext cx="5611238" cy="4218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221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8F99DCD9-DBEE-4DC1-B46C-DDFB1E6E20D5}"/>
              </a:ext>
            </a:extLst>
          </p:cNvPr>
          <p:cNvGrpSpPr/>
          <p:nvPr/>
        </p:nvGrpSpPr>
        <p:grpSpPr>
          <a:xfrm>
            <a:off x="15925617" y="2057400"/>
            <a:ext cx="7467600" cy="6489101"/>
            <a:chOff x="7754183" y="1847394"/>
            <a:chExt cx="4952030" cy="4819724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2A0ECB9-2033-490D-97CE-BFA4BC9E616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54183" y="1847394"/>
              <a:ext cx="4952030" cy="4819724"/>
            </a:xfrm>
            <a:prstGeom prst="rect">
              <a:avLst/>
            </a:prstGeom>
          </p:spPr>
        </p:pic>
        <p:sp>
          <p:nvSpPr>
            <p:cNvPr id="27" name="Block Arc 26">
              <a:extLst>
                <a:ext uri="{FF2B5EF4-FFF2-40B4-BE49-F238E27FC236}">
                  <a16:creationId xmlns:a16="http://schemas.microsoft.com/office/drawing/2014/main" id="{045C0488-6DC2-497E-8A15-86515426F8AC}"/>
                </a:ext>
              </a:extLst>
            </p:cNvPr>
            <p:cNvSpPr/>
            <p:nvPr/>
          </p:nvSpPr>
          <p:spPr>
            <a:xfrm rot="13460342">
              <a:off x="9653556" y="4122813"/>
              <a:ext cx="868617" cy="718565"/>
            </a:xfrm>
            <a:prstGeom prst="blockArc">
              <a:avLst>
                <a:gd name="adj1" fmla="val 14068205"/>
                <a:gd name="adj2" fmla="val 17902381"/>
                <a:gd name="adj3" fmla="val 4061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FC6848C-697B-4CA9-AE8D-87DBA914D5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80106" y="4714480"/>
            <a:ext cx="327167" cy="436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BFC6848C-697B-4CA9-AE8D-87DBA914D5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580106" y="4714480"/>
                          <a:ext cx="327167" cy="4362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" name="mat-non-tron-xoay.wmv">
            <a:hlinkClick r:id="" action="ppaction://media"/>
            <a:extLst>
              <a:ext uri="{FF2B5EF4-FFF2-40B4-BE49-F238E27FC236}">
                <a16:creationId xmlns:a16="http://schemas.microsoft.com/office/drawing/2014/main" id="{336548C6-ADEE-4A8D-9496-4CE04719106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925617" y="1589107"/>
            <a:ext cx="7655675" cy="7150112"/>
          </a:xfrm>
          <a:prstGeom prst="rect">
            <a:avLst/>
          </a:prstGeom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C112544-2B43-4369-B6F8-4F3FA9596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86863" y="5105826"/>
          <a:ext cx="534103" cy="71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C112544-2B43-4369-B6F8-4F3FA9596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86863" y="5105826"/>
                        <a:ext cx="534103" cy="71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6E21018-7B0B-40E4-A51B-FD13FC4D420E}"/>
                  </a:ext>
                </a:extLst>
              </p:cNvPr>
              <p:cNvSpPr txBox="1"/>
              <p:nvPr/>
            </p:nvSpPr>
            <p:spPr>
              <a:xfrm>
                <a:off x="1844738" y="3081288"/>
                <a:ext cx="13395261" cy="4344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46E21018-7B0B-40E4-A51B-FD13FC4D42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738" y="3081288"/>
                <a:ext cx="13395261" cy="4344587"/>
              </a:xfrm>
              <a:prstGeom prst="rect">
                <a:avLst/>
              </a:prstGeom>
              <a:blipFill>
                <a:blip r:embed="rId11"/>
                <a:stretch>
                  <a:fillRect l="-1866" t="-2945" r="-1821" b="-3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95A5A68-F5B6-4D46-9D5F-2A3A89D2E42C}"/>
                  </a:ext>
                </a:extLst>
              </p:cNvPr>
              <p:cNvSpPr txBox="1"/>
              <p:nvPr/>
            </p:nvSpPr>
            <p:spPr>
              <a:xfrm>
                <a:off x="2438400" y="7823543"/>
                <a:ext cx="10291601" cy="40246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95A5A68-F5B6-4D46-9D5F-2A3A89D2E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7823543"/>
                <a:ext cx="10291601" cy="4024692"/>
              </a:xfrm>
              <a:prstGeom prst="rect">
                <a:avLst/>
              </a:prstGeom>
              <a:blipFill>
                <a:blip r:embed="rId12"/>
                <a:stretch>
                  <a:fillRect l="-2370" b="-6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Frame 39">
            <a:extLst>
              <a:ext uri="{FF2B5EF4-FFF2-40B4-BE49-F238E27FC236}">
                <a16:creationId xmlns:a16="http://schemas.microsoft.com/office/drawing/2014/main" id="{47898337-0EA8-414E-8CAB-BEA3F0141A6F}"/>
              </a:ext>
            </a:extLst>
          </p:cNvPr>
          <p:cNvSpPr/>
          <p:nvPr/>
        </p:nvSpPr>
        <p:spPr>
          <a:xfrm>
            <a:off x="2298253" y="7758076"/>
            <a:ext cx="10431748" cy="4695895"/>
          </a:xfrm>
          <a:prstGeom prst="frame">
            <a:avLst>
              <a:gd name="adj1" fmla="val 3637"/>
            </a:avLst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E14D742-A97E-4C06-B6CC-B11F7AF30CC2}"/>
              </a:ext>
            </a:extLst>
          </p:cNvPr>
          <p:cNvSpPr txBox="1"/>
          <p:nvPr/>
        </p:nvSpPr>
        <p:spPr>
          <a:xfrm>
            <a:off x="710524" y="2298093"/>
            <a:ext cx="50574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ĐỊNH NGHĨA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3" name="Group 26">
            <a:extLst>
              <a:ext uri="{FF2B5EF4-FFF2-40B4-BE49-F238E27FC236}">
                <a16:creationId xmlns:a16="http://schemas.microsoft.com/office/drawing/2014/main" id="{189DE07D-3B0D-4294-BB19-41E2CAFA856E}"/>
              </a:ext>
            </a:extLst>
          </p:cNvPr>
          <p:cNvGrpSpPr/>
          <p:nvPr/>
        </p:nvGrpSpPr>
        <p:grpSpPr>
          <a:xfrm>
            <a:off x="611108" y="1447804"/>
            <a:ext cx="16305292" cy="872732"/>
            <a:chOff x="7459670" y="7543799"/>
            <a:chExt cx="26934318" cy="872846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E0212DA-773E-4F23-A902-D7674D264B0F}"/>
                </a:ext>
              </a:extLst>
            </p:cNvPr>
            <p:cNvSpPr txBox="1"/>
            <p:nvPr/>
          </p:nvSpPr>
          <p:spPr>
            <a:xfrm>
              <a:off x="8993186" y="7620000"/>
              <a:ext cx="254008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4400" b="1" dirty="0">
                  <a:solidFill>
                    <a:schemeClr val="accent6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ÓN TRÒN XOAY</a:t>
              </a:r>
            </a:p>
          </p:txBody>
        </p:sp>
        <p:grpSp>
          <p:nvGrpSpPr>
            <p:cNvPr id="52" name="Group 27">
              <a:extLst>
                <a:ext uri="{FF2B5EF4-FFF2-40B4-BE49-F238E27FC236}">
                  <a16:creationId xmlns:a16="http://schemas.microsoft.com/office/drawing/2014/main" id="{2996CAAA-E7C9-45AF-AD31-8983F2334E85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id="{09F142B0-0B3A-4CE3-AB4A-39B28A64356D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29">
                <a:extLst>
                  <a:ext uri="{FF2B5EF4-FFF2-40B4-BE49-F238E27FC236}">
                    <a16:creationId xmlns:a16="http://schemas.microsoft.com/office/drawing/2014/main" id="{CF92C8A8-6D06-497F-9878-2661FBE9D30F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55" name="Round Same Side Corner Rectangle 48">
                  <a:extLst>
                    <a:ext uri="{FF2B5EF4-FFF2-40B4-BE49-F238E27FC236}">
                      <a16:creationId xmlns:a16="http://schemas.microsoft.com/office/drawing/2014/main" id="{5A5B76C5-DD7A-461D-9014-12DEB22D6C2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0DA614CF-BE16-4D6F-AB34-403B94C9BEDC}"/>
                    </a:ext>
                  </a:extLst>
                </p:cNvPr>
                <p:cNvSpPr txBox="1"/>
                <p:nvPr/>
              </p:nvSpPr>
              <p:spPr>
                <a:xfrm>
                  <a:off x="7560536" y="7640053"/>
                  <a:ext cx="1205352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EF78A9A0-4FC6-4EE7-9C26-723175D0D56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925617" y="9044081"/>
            <a:ext cx="7655675" cy="4921495"/>
          </a:xfrm>
          <a:prstGeom prst="rect">
            <a:avLst/>
          </a:prstGeom>
        </p:spPr>
      </p:pic>
      <p:sp>
        <p:nvSpPr>
          <p:cNvPr id="21" name="Speech Bubble: Rectangle with Corners Rounded 24">
            <a:extLst>
              <a:ext uri="{FF2B5EF4-FFF2-40B4-BE49-F238E27FC236}">
                <a16:creationId xmlns:a16="http://schemas.microsoft.com/office/drawing/2014/main" id="{07B7C7BD-3AB8-484B-9BC5-A70C7018D4AB}"/>
              </a:ext>
            </a:extLst>
          </p:cNvPr>
          <p:cNvSpPr/>
          <p:nvPr/>
        </p:nvSpPr>
        <p:spPr>
          <a:xfrm>
            <a:off x="8233854" y="6918349"/>
            <a:ext cx="7691763" cy="1911243"/>
          </a:xfrm>
          <a:prstGeom prst="wedgeRoundRectCallout">
            <a:avLst>
              <a:gd name="adj1" fmla="val 50113"/>
              <a:gd name="adj2" fmla="val 178811"/>
              <a:gd name="adj3" fmla="val 16667"/>
            </a:avLst>
          </a:prstGeom>
          <a:solidFill>
            <a:schemeClr val="bg1">
              <a:lumMod val="95000"/>
            </a:schemeClr>
          </a:solidFill>
          <a:ln w="28575">
            <a:solidFill>
              <a:schemeClr val="bg1">
                <a:lumMod val="50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966809" y="2084846"/>
            <a:ext cx="7724247" cy="655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68" repeatCount="indefinite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38" grpId="0" uiExpand="1" build="p"/>
      <p:bldP spid="39" grpId="0"/>
      <p:bldP spid="40" grpId="0" animBg="1"/>
      <p:bldP spid="42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CA79C47E-7ACE-4D21-8265-E262870501DE}"/>
              </a:ext>
            </a:extLst>
          </p:cNvPr>
          <p:cNvSpPr/>
          <p:nvPr/>
        </p:nvSpPr>
        <p:spPr>
          <a:xfrm>
            <a:off x="4194013" y="8121113"/>
            <a:ext cx="267391" cy="79286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AD51432-D79B-417D-B345-C7DC61D2B70D}"/>
              </a:ext>
            </a:extLst>
          </p:cNvPr>
          <p:cNvSpPr/>
          <p:nvPr/>
        </p:nvSpPr>
        <p:spPr>
          <a:xfrm>
            <a:off x="9815920" y="8154041"/>
            <a:ext cx="256359" cy="84582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26"/>
          <p:cNvGrpSpPr/>
          <p:nvPr/>
        </p:nvGrpSpPr>
        <p:grpSpPr>
          <a:xfrm>
            <a:off x="611108" y="1447804"/>
            <a:ext cx="16305292" cy="872732"/>
            <a:chOff x="7459670" y="7543799"/>
            <a:chExt cx="269343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0"/>
              <a:ext cx="254008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4400" b="1">
                  <a:solidFill>
                    <a:schemeClr val="accent6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ÓN TRÒN XOAY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60536" y="7640053"/>
                  <a:ext cx="1205352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53769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NÓN TRÒN XOAY VÀ KHỐI NÓN TRÒN XOAY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A5683C-B663-4521-9357-A1554B370C6E}"/>
                  </a:ext>
                </a:extLst>
              </p:cNvPr>
              <p:cNvSpPr txBox="1"/>
              <p:nvPr/>
            </p:nvSpPr>
            <p:spPr>
              <a:xfrm>
                <a:off x="304800" y="4210136"/>
                <a:ext cx="16764000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𝑰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𝐈</m:t>
                    </m:r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𝑰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ờ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5A5683C-B663-4521-9357-A1554B370C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10136"/>
                <a:ext cx="16764000" cy="2123658"/>
              </a:xfrm>
              <a:prstGeom prst="rect">
                <a:avLst/>
              </a:prstGeom>
              <a:blipFill>
                <a:blip r:embed="rId5"/>
                <a:stretch>
                  <a:fillRect l="-1455" t="-6322" r="-1455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2855DA3E-CE50-4CA9-8503-32EB6746DAA5}"/>
              </a:ext>
            </a:extLst>
          </p:cNvPr>
          <p:cNvSpPr txBox="1"/>
          <p:nvPr/>
        </p:nvSpPr>
        <p:spPr>
          <a:xfrm>
            <a:off x="1517044" y="3184777"/>
            <a:ext cx="65774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28" name="khoi_non.wmv">
            <a:hlinkClick r:id="" action="ppaction://media"/>
            <a:extLst>
              <a:ext uri="{FF2B5EF4-FFF2-40B4-BE49-F238E27FC236}">
                <a16:creationId xmlns:a16="http://schemas.microsoft.com/office/drawing/2014/main" id="{55ABE615-BC57-4910-93BB-E025475C1D4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7391521" y="1519634"/>
            <a:ext cx="6939526" cy="6278619"/>
          </a:xfrm>
          <a:prstGeom prst="rect">
            <a:avLst/>
          </a:prstGeom>
        </p:spPr>
      </p:pic>
      <p:pic>
        <p:nvPicPr>
          <p:cNvPr id="13" name="Picture 10" descr="https://lh3.googleusercontent.com/-6VGFvpv0Vl8/WsOJSCcddkI/AAAAAAAACa8/hsgAipadYDAP1er5oTjy0CwiNgNhfQHpgCHMYCw/h136/4-ctu.vn_anh_dong_mau_slide_powerpoint_dep_(50).gif">
            <a:extLst>
              <a:ext uri="{FF2B5EF4-FFF2-40B4-BE49-F238E27FC236}">
                <a16:creationId xmlns:a16="http://schemas.microsoft.com/office/drawing/2014/main" id="{65F099ED-9E6F-4AAF-A50A-E600C5EB3B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37" y="6814784"/>
            <a:ext cx="1225396" cy="2032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14">
                <a:extLst>
                  <a:ext uri="{FF2B5EF4-FFF2-40B4-BE49-F238E27FC236}">
                    <a16:creationId xmlns:a16="http://schemas.microsoft.com/office/drawing/2014/main" id="{B03B0124-741D-4C99-AEB4-0A3FA820627C}"/>
                  </a:ext>
                </a:extLst>
              </p:cNvPr>
              <p:cNvSpPr/>
              <p:nvPr/>
            </p:nvSpPr>
            <p:spPr>
              <a:xfrm>
                <a:off x="1804533" y="6673026"/>
                <a:ext cx="10844667" cy="1501738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qu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𝑰𝑴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𝑴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4" name="Speech Bubble: Rectangle with Corners Rounded 14">
                <a:extLst>
                  <a:ext uri="{FF2B5EF4-FFF2-40B4-BE49-F238E27FC236}">
                    <a16:creationId xmlns:a16="http://schemas.microsoft.com/office/drawing/2014/main" id="{B03B0124-741D-4C99-AEB4-0A3FA8206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33" y="6673026"/>
                <a:ext cx="10844667" cy="1501738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peech Bubble: Rectangle with Corners Rounded 15">
                <a:extLst>
                  <a:ext uri="{FF2B5EF4-FFF2-40B4-BE49-F238E27FC236}">
                    <a16:creationId xmlns:a16="http://schemas.microsoft.com/office/drawing/2014/main" id="{0449D881-E256-4924-9D3C-BD52558444C8}"/>
                  </a:ext>
                </a:extLst>
              </p:cNvPr>
              <p:cNvSpPr/>
              <p:nvPr/>
            </p:nvSpPr>
            <p:spPr>
              <a:xfrm>
                <a:off x="900418" y="8799474"/>
                <a:ext cx="5531338" cy="3163925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Speech Bubble: Rectangle with Corners Rounded 15">
                <a:extLst>
                  <a:ext uri="{FF2B5EF4-FFF2-40B4-BE49-F238E27FC236}">
                    <a16:creationId xmlns:a16="http://schemas.microsoft.com/office/drawing/2014/main" id="{0449D881-E256-4924-9D3C-BD5255844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418" y="8799474"/>
                <a:ext cx="5531338" cy="3163925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Speech Bubble: Rectangle with Corners Rounded 17">
                <a:extLst>
                  <a:ext uri="{FF2B5EF4-FFF2-40B4-BE49-F238E27FC236}">
                    <a16:creationId xmlns:a16="http://schemas.microsoft.com/office/drawing/2014/main" id="{11E73EA1-15DA-478F-98D4-080EB96FC365}"/>
                  </a:ext>
                </a:extLst>
              </p:cNvPr>
              <p:cNvSpPr/>
              <p:nvPr/>
            </p:nvSpPr>
            <p:spPr>
              <a:xfrm>
                <a:off x="6934200" y="8880706"/>
                <a:ext cx="6019800" cy="3082694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Speech Bubble: Rectangle with Corners Rounded 17">
                <a:extLst>
                  <a:ext uri="{FF2B5EF4-FFF2-40B4-BE49-F238E27FC236}">
                    <a16:creationId xmlns:a16="http://schemas.microsoft.com/office/drawing/2014/main" id="{11E73EA1-15DA-478F-98D4-080EB96FC3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8880706"/>
                <a:ext cx="6019800" cy="3082694"/>
              </a:xfrm>
              <a:prstGeom prst="wedgeRoundRectCallout">
                <a:avLst>
                  <a:gd name="adj1" fmla="val -20473"/>
                  <a:gd name="adj2" fmla="val -44169"/>
                  <a:gd name="adj3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 w="28575">
                <a:solidFill>
                  <a:schemeClr val="bg1">
                    <a:lumMod val="50000"/>
                  </a:schemeClr>
                </a:solidFill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2156640-5C15-43F2-902B-8615F7E09FD5}"/>
              </a:ext>
            </a:extLst>
          </p:cNvPr>
          <p:cNvSpPr txBox="1"/>
          <p:nvPr/>
        </p:nvSpPr>
        <p:spPr>
          <a:xfrm>
            <a:off x="579136" y="12318504"/>
            <a:ext cx="177088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3" name="Frame 22">
            <a:extLst>
              <a:ext uri="{FF2B5EF4-FFF2-40B4-BE49-F238E27FC236}">
                <a16:creationId xmlns:a16="http://schemas.microsoft.com/office/drawing/2014/main" id="{5031EE48-AA71-4121-92B1-4C6D949C6C7F}"/>
              </a:ext>
            </a:extLst>
          </p:cNvPr>
          <p:cNvSpPr/>
          <p:nvPr/>
        </p:nvSpPr>
        <p:spPr>
          <a:xfrm>
            <a:off x="311332" y="12124144"/>
            <a:ext cx="18281468" cy="1158163"/>
          </a:xfrm>
          <a:prstGeom prst="frame">
            <a:avLst>
              <a:gd name="adj1" fmla="val 7497"/>
            </a:avLst>
          </a:prstGeom>
          <a:solidFill>
            <a:srgbClr val="242452"/>
          </a:solidFill>
          <a:ln>
            <a:solidFill>
              <a:srgbClr val="2424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  <p:bldLst>
      <p:bldP spid="24" grpId="0" animBg="1"/>
      <p:bldP spid="17" grpId="0" animBg="1"/>
      <p:bldP spid="19" grpId="0" build="p"/>
      <p:bldP spid="14" grpId="0" animBg="1"/>
      <p:bldP spid="15" grpId="0" animBg="1"/>
      <p:bldP spid="16" grpId="0" animBg="1"/>
      <p:bldP spid="22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447804"/>
            <a:ext cx="16305292" cy="872732"/>
            <a:chOff x="7459670" y="7543799"/>
            <a:chExt cx="26934318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0"/>
              <a:ext cx="25400802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4400" b="1" dirty="0">
                  <a:solidFill>
                    <a:schemeClr val="accent6">
                      <a:lumMod val="5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ÓN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60536" y="7640053"/>
                  <a:ext cx="1205352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900417" y="2510880"/>
            <a:ext cx="153769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NÓN TRÒN XOAY VÀ KHỐI NÓN TRÒN XOAY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855DA3E-CE50-4CA9-8503-32EB6746DAA5}"/>
              </a:ext>
            </a:extLst>
          </p:cNvPr>
          <p:cNvSpPr txBox="1"/>
          <p:nvPr/>
        </p:nvSpPr>
        <p:spPr>
          <a:xfrm>
            <a:off x="1454819" y="3436213"/>
            <a:ext cx="65774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4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92AAA8-AC5B-46C4-A24A-25904B279C07}"/>
                  </a:ext>
                </a:extLst>
              </p:cNvPr>
              <p:cNvSpPr txBox="1"/>
              <p:nvPr/>
            </p:nvSpPr>
            <p:spPr>
              <a:xfrm>
                <a:off x="2249494" y="5270432"/>
                <a:ext cx="10687362" cy="38164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𝑰𝑴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–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𝐈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CE92AAA8-AC5B-46C4-A24A-25904B279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494" y="5270432"/>
                <a:ext cx="10687362" cy="3816429"/>
              </a:xfrm>
              <a:prstGeom prst="rect">
                <a:avLst/>
              </a:prstGeom>
              <a:blipFill>
                <a:blip r:embed="rId3"/>
                <a:stretch>
                  <a:fillRect l="-2282" r="-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D78B7AD-90D6-4F06-9306-5F1B6505EEC2}"/>
              </a:ext>
            </a:extLst>
          </p:cNvPr>
          <p:cNvSpPr txBox="1"/>
          <p:nvPr/>
        </p:nvSpPr>
        <p:spPr>
          <a:xfrm>
            <a:off x="1981200" y="4572000"/>
            <a:ext cx="51651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Gồm hai phần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60C40A1-2C60-4F74-A23D-6ABF7ADD793B}"/>
                  </a:ext>
                </a:extLst>
              </p:cNvPr>
              <p:cNvSpPr/>
              <p:nvPr/>
            </p:nvSpPr>
            <p:spPr>
              <a:xfrm>
                <a:off x="1972235" y="8948257"/>
                <a:ext cx="106873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160C40A1-2C60-4F74-A23D-6ABF7ADD79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235" y="8948257"/>
                <a:ext cx="10687362" cy="769441"/>
              </a:xfrm>
              <a:prstGeom prst="rect">
                <a:avLst/>
              </a:prstGeom>
              <a:blipFill>
                <a:blip r:embed="rId4"/>
                <a:stretch>
                  <a:fillRect l="-233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362A3A31-D75F-4327-8705-AE4E077EAF01}"/>
              </a:ext>
            </a:extLst>
          </p:cNvPr>
          <p:cNvGrpSpPr/>
          <p:nvPr/>
        </p:nvGrpSpPr>
        <p:grpSpPr>
          <a:xfrm>
            <a:off x="15163800" y="4679896"/>
            <a:ext cx="6173485" cy="7120261"/>
            <a:chOff x="7989591" y="2140007"/>
            <a:chExt cx="3788508" cy="463581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B80CC562-74E9-4F92-8FBF-29C46F9458D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989591" y="2301712"/>
              <a:ext cx="3788508" cy="4152900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3639C79F-1972-4CE0-BCF0-AB76C560B220}"/>
                </a:ext>
              </a:extLst>
            </p:cNvPr>
            <p:cNvSpPr txBox="1"/>
            <p:nvPr/>
          </p:nvSpPr>
          <p:spPr>
            <a:xfrm>
              <a:off x="9415742" y="2140007"/>
              <a:ext cx="358272" cy="5009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4B692AC6-017E-4BE1-BF77-855DA66E5C23}"/>
                </a:ext>
              </a:extLst>
            </p:cNvPr>
            <p:cNvSpPr txBox="1"/>
            <p:nvPr/>
          </p:nvSpPr>
          <p:spPr>
            <a:xfrm>
              <a:off x="9595278" y="5683032"/>
              <a:ext cx="242193" cy="5009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8F90E16-F1CE-47D6-AA39-3861C8F78C98}"/>
                </a:ext>
              </a:extLst>
            </p:cNvPr>
            <p:cNvSpPr txBox="1"/>
            <p:nvPr/>
          </p:nvSpPr>
          <p:spPr>
            <a:xfrm>
              <a:off x="10966105" y="6274857"/>
              <a:ext cx="379913" cy="5009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  <p:sp>
        <p:nvSpPr>
          <p:cNvPr id="40" name="Speech Bubble: Oval 39">
            <a:extLst>
              <a:ext uri="{FF2B5EF4-FFF2-40B4-BE49-F238E27FC236}">
                <a16:creationId xmlns:a16="http://schemas.microsoft.com/office/drawing/2014/main" id="{74BE45D1-05BE-4E1C-97F9-F9E7FE4ABDF3}"/>
              </a:ext>
            </a:extLst>
          </p:cNvPr>
          <p:cNvSpPr/>
          <p:nvPr/>
        </p:nvSpPr>
        <p:spPr>
          <a:xfrm>
            <a:off x="19507199" y="3491314"/>
            <a:ext cx="3181538" cy="940981"/>
          </a:xfrm>
          <a:prstGeom prst="wedgeEllipseCallout">
            <a:avLst>
              <a:gd name="adj1" fmla="val -89417"/>
              <a:gd name="adj2" fmla="val 122646"/>
            </a:avLst>
          </a:prstGeom>
          <a:solidFill>
            <a:srgbClr val="FFFF99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Speech Bubble: Oval 41">
            <a:extLst>
              <a:ext uri="{FF2B5EF4-FFF2-40B4-BE49-F238E27FC236}">
                <a16:creationId xmlns:a16="http://schemas.microsoft.com/office/drawing/2014/main" id="{D16FB013-9617-4526-96F1-5454998376B1}"/>
              </a:ext>
            </a:extLst>
          </p:cNvPr>
          <p:cNvSpPr/>
          <p:nvPr/>
        </p:nvSpPr>
        <p:spPr>
          <a:xfrm>
            <a:off x="13602415" y="5038617"/>
            <a:ext cx="3668875" cy="1621964"/>
          </a:xfrm>
          <a:prstGeom prst="wedgeEllipseCallout">
            <a:avLst>
              <a:gd name="adj1" fmla="val 77940"/>
              <a:gd name="adj2" fmla="val 124030"/>
            </a:avLst>
          </a:prstGeom>
          <a:solidFill>
            <a:srgbClr val="FFFF99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I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Speech Bubble: Oval 42">
            <a:extLst>
              <a:ext uri="{FF2B5EF4-FFF2-40B4-BE49-F238E27FC236}">
                <a16:creationId xmlns:a16="http://schemas.microsoft.com/office/drawing/2014/main" id="{3A44157B-1744-4B75-A303-C2F0A806B78E}"/>
              </a:ext>
            </a:extLst>
          </p:cNvPr>
          <p:cNvSpPr/>
          <p:nvPr/>
        </p:nvSpPr>
        <p:spPr>
          <a:xfrm>
            <a:off x="19507199" y="6120189"/>
            <a:ext cx="3895501" cy="1649447"/>
          </a:xfrm>
          <a:prstGeom prst="wedgeEllipseCallout">
            <a:avLst>
              <a:gd name="adj1" fmla="val -47199"/>
              <a:gd name="adj2" fmla="val 136342"/>
            </a:avLst>
          </a:prstGeom>
          <a:solidFill>
            <a:srgbClr val="FFFF99"/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M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3B844C2-4914-405A-BE71-C5F5D4518152}"/>
                  </a:ext>
                </a:extLst>
              </p:cNvPr>
              <p:cNvSpPr txBox="1"/>
              <p:nvPr/>
            </p:nvSpPr>
            <p:spPr>
              <a:xfrm>
                <a:off x="5462588" y="10435679"/>
                <a:ext cx="122158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3B844C2-4914-405A-BE71-C5F5D45181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588" y="10435679"/>
                <a:ext cx="12215812" cy="769441"/>
              </a:xfrm>
              <a:prstGeom prst="rect">
                <a:avLst/>
              </a:prstGeom>
              <a:blipFill>
                <a:blip r:embed="rId6"/>
                <a:stretch>
                  <a:fillRect l="-64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CED85B-D0CA-400A-A2B1-6CFA4A8D6564}"/>
                  </a:ext>
                </a:extLst>
              </p:cNvPr>
              <p:cNvSpPr txBox="1"/>
              <p:nvPr/>
            </p:nvSpPr>
            <p:spPr>
              <a:xfrm>
                <a:off x="5462588" y="9699323"/>
                <a:ext cx="1221581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𝐎𝐈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CED85B-D0CA-400A-A2B1-6CFA4A8D6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2588" y="9699323"/>
                <a:ext cx="12215812" cy="769441"/>
              </a:xfrm>
              <a:prstGeom prst="rect">
                <a:avLst/>
              </a:prstGeom>
              <a:blipFill>
                <a:blip r:embed="rId7"/>
                <a:stretch>
                  <a:fillRect l="-649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926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9" grpId="0"/>
      <p:bldP spid="30" grpId="0" uiExpand="1" build="allAtOnce"/>
      <p:bldP spid="40" grpId="0" animBg="1"/>
      <p:bldP spid="42" grpId="0" animBg="1"/>
      <p:bldP spid="43" grpId="0" animBg="1"/>
      <p:bldP spid="23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264</TotalTime>
  <Words>3075</Words>
  <PresentationFormat>Custom</PresentationFormat>
  <Paragraphs>406</Paragraphs>
  <Slides>35</Slides>
  <Notes>32</Notes>
  <HiddenSlides>0</HiddenSlides>
  <MMClips>8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Chu Van An</vt:lpstr>
      <vt:lpstr>Tahoma</vt:lpstr>
      <vt:lpstr>Wingdings</vt:lpstr>
      <vt:lpstr>Wingdings 2</vt:lpstr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30T23:53:28Z</dcterms:modified>
</cp:coreProperties>
</file>